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5711D8" w14:textId="77777777" w:rsidR="00E4327F" w:rsidRPr="00C630BC" w:rsidRDefault="00E4327F" w:rsidP="00E11DE4">
      <w:pPr>
        <w:jc w:val="center"/>
        <w:rPr>
          <w:b/>
          <w:bCs/>
          <w:sz w:val="40"/>
          <w:szCs w:val="40"/>
        </w:rPr>
      </w:pPr>
    </w:p>
    <w:p w14:paraId="7A548EBD" w14:textId="77777777" w:rsidR="00E4327F" w:rsidRPr="00C630BC" w:rsidRDefault="00E4327F" w:rsidP="00E11DE4">
      <w:pPr>
        <w:jc w:val="center"/>
        <w:rPr>
          <w:b/>
          <w:bCs/>
          <w:sz w:val="40"/>
          <w:szCs w:val="40"/>
        </w:rPr>
      </w:pPr>
    </w:p>
    <w:p w14:paraId="18F4F1DB" w14:textId="77777777" w:rsidR="00E4327F" w:rsidRPr="00C630BC" w:rsidRDefault="00E4327F" w:rsidP="00E11DE4">
      <w:pPr>
        <w:jc w:val="center"/>
        <w:rPr>
          <w:b/>
          <w:bCs/>
          <w:sz w:val="40"/>
          <w:szCs w:val="40"/>
        </w:rPr>
      </w:pPr>
    </w:p>
    <w:p w14:paraId="07EF2884" w14:textId="77777777" w:rsidR="00E4327F" w:rsidRPr="00C630BC" w:rsidRDefault="00E4327F" w:rsidP="00E11DE4">
      <w:pPr>
        <w:jc w:val="center"/>
        <w:rPr>
          <w:b/>
          <w:bCs/>
          <w:sz w:val="40"/>
          <w:szCs w:val="40"/>
        </w:rPr>
      </w:pPr>
    </w:p>
    <w:p w14:paraId="7CF20E24" w14:textId="77777777" w:rsidR="00E4327F" w:rsidRPr="00C630BC" w:rsidRDefault="00E4327F" w:rsidP="00E11DE4">
      <w:pPr>
        <w:jc w:val="center"/>
        <w:rPr>
          <w:b/>
          <w:bCs/>
          <w:sz w:val="40"/>
          <w:szCs w:val="40"/>
        </w:rPr>
      </w:pPr>
      <w:bookmarkStart w:id="0" w:name="OLE_LINK1"/>
      <w:bookmarkStart w:id="1" w:name="OLE_LINK2"/>
    </w:p>
    <w:p w14:paraId="6D157223" w14:textId="77777777" w:rsidR="00E4327F" w:rsidRPr="00C630BC" w:rsidRDefault="00E4327F" w:rsidP="00E11DE4">
      <w:pPr>
        <w:jc w:val="center"/>
        <w:rPr>
          <w:b/>
          <w:bCs/>
          <w:sz w:val="40"/>
          <w:szCs w:val="40"/>
        </w:rPr>
      </w:pPr>
    </w:p>
    <w:p w14:paraId="6AC89AAE" w14:textId="77777777" w:rsidR="00E4327F" w:rsidRPr="00C630BC" w:rsidRDefault="00E4327F" w:rsidP="00E11DE4">
      <w:pPr>
        <w:jc w:val="center"/>
        <w:rPr>
          <w:b/>
          <w:bCs/>
          <w:sz w:val="40"/>
          <w:szCs w:val="40"/>
        </w:rPr>
      </w:pPr>
    </w:p>
    <w:p w14:paraId="2CE2E9B1" w14:textId="77777777" w:rsidR="00E4327F" w:rsidRPr="00C630BC" w:rsidRDefault="00E4327F" w:rsidP="00E11DE4">
      <w:pPr>
        <w:jc w:val="center"/>
        <w:rPr>
          <w:b/>
          <w:bCs/>
          <w:sz w:val="40"/>
          <w:szCs w:val="40"/>
        </w:rPr>
      </w:pPr>
      <w:r w:rsidRPr="00C630BC">
        <w:rPr>
          <w:b/>
          <w:bCs/>
          <w:sz w:val="40"/>
          <w:szCs w:val="40"/>
        </w:rPr>
        <w:t>MATHEMATICS</w:t>
      </w:r>
      <w:r w:rsidR="00663F4A">
        <w:rPr>
          <w:b/>
          <w:bCs/>
          <w:sz w:val="40"/>
          <w:szCs w:val="40"/>
        </w:rPr>
        <w:t xml:space="preserve"> </w:t>
      </w:r>
      <w:r w:rsidR="000E6AE0">
        <w:rPr>
          <w:b/>
          <w:bCs/>
          <w:sz w:val="40"/>
          <w:szCs w:val="40"/>
        </w:rPr>
        <w:t>APPLICATIONS</w:t>
      </w:r>
    </w:p>
    <w:p w14:paraId="182BF51C" w14:textId="77777777" w:rsidR="00E4327F" w:rsidRPr="00C630BC" w:rsidRDefault="00E4327F" w:rsidP="00663F4A">
      <w:pPr>
        <w:rPr>
          <w:b/>
          <w:bCs/>
          <w:sz w:val="40"/>
          <w:szCs w:val="40"/>
        </w:rPr>
      </w:pPr>
    </w:p>
    <w:p w14:paraId="6966E36C" w14:textId="77777777" w:rsidR="00E4327F" w:rsidRPr="00C630BC" w:rsidRDefault="00E4327F" w:rsidP="00E11DE4">
      <w:pPr>
        <w:jc w:val="center"/>
        <w:rPr>
          <w:b/>
          <w:bCs/>
          <w:sz w:val="40"/>
          <w:szCs w:val="40"/>
        </w:rPr>
      </w:pPr>
    </w:p>
    <w:p w14:paraId="2B2FA58A" w14:textId="07C85460" w:rsidR="00E4327F" w:rsidRPr="00C630BC" w:rsidRDefault="00663F4A" w:rsidP="00E11DE4">
      <w:pPr>
        <w:jc w:val="center"/>
        <w:rPr>
          <w:b/>
          <w:bCs/>
          <w:sz w:val="40"/>
          <w:szCs w:val="40"/>
        </w:rPr>
      </w:pPr>
      <w:r>
        <w:rPr>
          <w:b/>
          <w:bCs/>
          <w:sz w:val="40"/>
          <w:szCs w:val="40"/>
        </w:rPr>
        <w:t>MAWA Semester 1 (Unit</w:t>
      </w:r>
      <w:r w:rsidR="00CF1745">
        <w:rPr>
          <w:b/>
          <w:bCs/>
          <w:sz w:val="40"/>
          <w:szCs w:val="40"/>
        </w:rPr>
        <w:t xml:space="preserve"> 3</w:t>
      </w:r>
      <w:r>
        <w:rPr>
          <w:b/>
          <w:bCs/>
          <w:sz w:val="40"/>
          <w:szCs w:val="40"/>
        </w:rPr>
        <w:t>)</w:t>
      </w:r>
      <w:r w:rsidR="00E4327F">
        <w:rPr>
          <w:b/>
          <w:bCs/>
          <w:sz w:val="40"/>
          <w:szCs w:val="40"/>
        </w:rPr>
        <w:t xml:space="preserve"> </w:t>
      </w:r>
      <w:r w:rsidR="00E4327F" w:rsidRPr="00C630BC">
        <w:rPr>
          <w:b/>
          <w:bCs/>
          <w:sz w:val="40"/>
          <w:szCs w:val="40"/>
        </w:rPr>
        <w:t>Examination 20</w:t>
      </w:r>
      <w:r w:rsidR="00AF1E83">
        <w:rPr>
          <w:b/>
          <w:bCs/>
          <w:sz w:val="40"/>
          <w:szCs w:val="40"/>
        </w:rPr>
        <w:t>20</w:t>
      </w:r>
    </w:p>
    <w:p w14:paraId="5DEE69E9" w14:textId="77777777" w:rsidR="00E4327F" w:rsidRDefault="00E4327F" w:rsidP="00E11DE4">
      <w:pPr>
        <w:jc w:val="center"/>
        <w:rPr>
          <w:sz w:val="40"/>
          <w:szCs w:val="40"/>
        </w:rPr>
      </w:pPr>
    </w:p>
    <w:p w14:paraId="1E61F420" w14:textId="77777777" w:rsidR="00663F4A" w:rsidRPr="00C630BC" w:rsidRDefault="00663F4A" w:rsidP="00663F4A">
      <w:pPr>
        <w:jc w:val="center"/>
        <w:rPr>
          <w:b/>
          <w:bCs/>
          <w:sz w:val="40"/>
          <w:szCs w:val="40"/>
        </w:rPr>
      </w:pPr>
      <w:r w:rsidRPr="00C630BC">
        <w:rPr>
          <w:b/>
          <w:bCs/>
          <w:sz w:val="40"/>
          <w:szCs w:val="40"/>
        </w:rPr>
        <w:t>Calculator-free</w:t>
      </w:r>
    </w:p>
    <w:p w14:paraId="2EDF395B" w14:textId="77777777" w:rsidR="00663F4A" w:rsidRPr="00C630BC" w:rsidRDefault="00663F4A" w:rsidP="00E11DE4">
      <w:pPr>
        <w:jc w:val="center"/>
        <w:rPr>
          <w:sz w:val="40"/>
          <w:szCs w:val="40"/>
        </w:rPr>
      </w:pPr>
    </w:p>
    <w:p w14:paraId="44A827B5" w14:textId="77777777" w:rsidR="00E4327F" w:rsidRPr="00C630BC" w:rsidRDefault="00E4327F" w:rsidP="00E11DE4">
      <w:pPr>
        <w:pStyle w:val="Heading1"/>
        <w:spacing w:before="0" w:after="0"/>
        <w:jc w:val="center"/>
        <w:rPr>
          <w:sz w:val="40"/>
          <w:szCs w:val="40"/>
        </w:rPr>
      </w:pPr>
      <w:r w:rsidRPr="00C630BC">
        <w:rPr>
          <w:sz w:val="40"/>
          <w:szCs w:val="40"/>
        </w:rPr>
        <w:t>Marking Key</w:t>
      </w:r>
    </w:p>
    <w:bookmarkEnd w:id="0"/>
    <w:bookmarkEnd w:id="1"/>
    <w:p w14:paraId="020827D2" w14:textId="77777777" w:rsidR="00E4327F" w:rsidRPr="00C630BC" w:rsidRDefault="00E4327F" w:rsidP="00E11DE4">
      <w:pPr>
        <w:jc w:val="center"/>
        <w:rPr>
          <w:b/>
          <w:bCs/>
        </w:rPr>
      </w:pPr>
    </w:p>
    <w:p w14:paraId="0DEC4755" w14:textId="77777777" w:rsidR="00E4327F" w:rsidRDefault="00E4327F" w:rsidP="00233BBD">
      <w:pPr>
        <w:tabs>
          <w:tab w:val="left" w:pos="2160"/>
          <w:tab w:val="right" w:pos="9360"/>
        </w:tabs>
        <w:rPr>
          <w:b/>
          <w:bCs/>
        </w:rPr>
      </w:pPr>
    </w:p>
    <w:p w14:paraId="3C794985" w14:textId="77777777" w:rsidR="00E4327F" w:rsidRDefault="00E4327F" w:rsidP="00233BBD">
      <w:pPr>
        <w:tabs>
          <w:tab w:val="left" w:pos="2160"/>
          <w:tab w:val="right" w:pos="9360"/>
        </w:tabs>
        <w:rPr>
          <w:b/>
          <w:bCs/>
        </w:rPr>
      </w:pPr>
    </w:p>
    <w:p w14:paraId="1406424B" w14:textId="77777777" w:rsidR="00E4327F" w:rsidRPr="008D7010" w:rsidRDefault="00E4327F" w:rsidP="008D7010">
      <w:pPr>
        <w:rPr>
          <w:rStyle w:val="StyleArial11pt"/>
        </w:rPr>
      </w:pPr>
    </w:p>
    <w:p w14:paraId="07FDA82B" w14:textId="2D57CF6A" w:rsidR="00277A9D" w:rsidRDefault="00277A9D" w:rsidP="00277A9D">
      <w:pPr>
        <w:rPr>
          <w:sz w:val="16"/>
          <w:szCs w:val="16"/>
        </w:rPr>
      </w:pPr>
      <w:r>
        <w:rPr>
          <w:sz w:val="16"/>
          <w:szCs w:val="16"/>
        </w:rPr>
        <w:t>© MAWA, 20</w:t>
      </w:r>
      <w:r w:rsidR="00AF1E83">
        <w:rPr>
          <w:sz w:val="16"/>
          <w:szCs w:val="16"/>
        </w:rPr>
        <w:t>20</w:t>
      </w:r>
    </w:p>
    <w:p w14:paraId="2929399D" w14:textId="77777777" w:rsidR="00277A9D" w:rsidRDefault="00277A9D" w:rsidP="00277A9D">
      <w:pPr>
        <w:shd w:val="clear" w:color="auto" w:fill="FFFFFF"/>
        <w:spacing w:before="100" w:beforeAutospacing="1" w:after="100" w:afterAutospacing="1"/>
        <w:rPr>
          <w:sz w:val="19"/>
          <w:szCs w:val="19"/>
        </w:rPr>
      </w:pPr>
      <w:r>
        <w:rPr>
          <w:b/>
          <w:bCs/>
          <w:sz w:val="19"/>
          <w:szCs w:val="19"/>
          <w:u w:val="single"/>
        </w:rPr>
        <w:t>Licence Agreement</w:t>
      </w:r>
      <w:r>
        <w:rPr>
          <w:sz w:val="19"/>
          <w:szCs w:val="19"/>
        </w:rPr>
        <w:t xml:space="preserve"> </w:t>
      </w:r>
    </w:p>
    <w:p w14:paraId="2D93F428" w14:textId="77777777" w:rsidR="00277A9D" w:rsidRDefault="00277A9D" w:rsidP="00277A9D">
      <w:pPr>
        <w:shd w:val="clear" w:color="auto" w:fill="FFFFFF"/>
        <w:spacing w:line="276" w:lineRule="auto"/>
        <w:rPr>
          <w:rFonts w:ascii="Tahoma" w:hAnsi="Tahoma" w:cs="Tahoma"/>
          <w:color w:val="000000"/>
          <w:sz w:val="18"/>
          <w:szCs w:val="18"/>
        </w:rPr>
      </w:pPr>
      <w:r>
        <w:rPr>
          <w:rFonts w:ascii="Tahoma" w:hAnsi="Tahoma" w:cs="Tahoma"/>
          <w:color w:val="000000"/>
          <w:sz w:val="18"/>
          <w:szCs w:val="18"/>
        </w:rPr>
        <w:t>This examination is Copyright but may be freely used within the school that purchases this licence.</w:t>
      </w:r>
    </w:p>
    <w:p w14:paraId="200A7E3F" w14:textId="77777777" w:rsidR="00277A9D" w:rsidRDefault="00277A9D" w:rsidP="00277A9D">
      <w:pPr>
        <w:pStyle w:val="ListParagraph"/>
        <w:numPr>
          <w:ilvl w:val="0"/>
          <w:numId w:val="8"/>
        </w:numPr>
        <w:shd w:val="clear" w:color="auto" w:fill="FFFFFF"/>
        <w:tabs>
          <w:tab w:val="left" w:pos="720"/>
        </w:tabs>
        <w:rPr>
          <w:color w:val="000000"/>
          <w:sz w:val="18"/>
          <w:szCs w:val="18"/>
        </w:rPr>
      </w:pPr>
      <w:r>
        <w:rPr>
          <w:rFonts w:ascii="Tahoma" w:hAnsi="Tahoma" w:cs="Tahoma"/>
          <w:color w:val="000000"/>
          <w:sz w:val="18"/>
          <w:szCs w:val="18"/>
        </w:rPr>
        <w:t>The items that are contained in this examination are to be used solely in the school for which they are purchased.</w:t>
      </w:r>
    </w:p>
    <w:p w14:paraId="4D99F6F3" w14:textId="77777777" w:rsidR="00277A9D" w:rsidRDefault="00277A9D" w:rsidP="00277A9D">
      <w:pPr>
        <w:pStyle w:val="ListParagraph"/>
        <w:numPr>
          <w:ilvl w:val="0"/>
          <w:numId w:val="8"/>
        </w:numPr>
        <w:shd w:val="clear" w:color="auto" w:fill="FFFFFF"/>
        <w:tabs>
          <w:tab w:val="left" w:pos="720"/>
        </w:tabs>
        <w:rPr>
          <w:color w:val="000000"/>
          <w:sz w:val="18"/>
          <w:szCs w:val="18"/>
        </w:rPr>
      </w:pPr>
      <w:r>
        <w:rPr>
          <w:rFonts w:ascii="Tahoma" w:hAnsi="Tahoma" w:cs="Tahoma"/>
          <w:color w:val="000000"/>
          <w:sz w:val="18"/>
          <w:szCs w:val="18"/>
        </w:rPr>
        <w:t>They are not to be shared in any manner with a school which has not purchased their own licence.</w:t>
      </w:r>
    </w:p>
    <w:p w14:paraId="26A3ADBB" w14:textId="77777777" w:rsidR="00277A9D" w:rsidRDefault="00277A9D" w:rsidP="00277A9D">
      <w:pPr>
        <w:pStyle w:val="ListParagraph"/>
        <w:numPr>
          <w:ilvl w:val="0"/>
          <w:numId w:val="8"/>
        </w:numPr>
        <w:shd w:val="clear" w:color="auto" w:fill="FFFFFF"/>
        <w:tabs>
          <w:tab w:val="left" w:pos="720"/>
        </w:tabs>
        <w:rPr>
          <w:color w:val="000000"/>
          <w:sz w:val="18"/>
          <w:szCs w:val="18"/>
        </w:rPr>
      </w:pPr>
      <w:r>
        <w:rPr>
          <w:rFonts w:ascii="Tahoma" w:hAnsi="Tahoma" w:cs="Tahoma"/>
          <w:color w:val="000000"/>
          <w:sz w:val="18"/>
          <w:szCs w:val="18"/>
        </w:rPr>
        <w:t xml:space="preserve">The items and the solutions/marking keys are to be kept confidentially and not copied or made available to anyone who is not a teacher at the school. Teachers may give feedback to students in the form of showing them how the work is marked but students are not to retain a copy of the paper or marking guide until the agreed release date stipulated in the purchasing agreement/licence. </w:t>
      </w:r>
    </w:p>
    <w:p w14:paraId="704CB686" w14:textId="77777777" w:rsidR="00277A9D" w:rsidRDefault="00277A9D" w:rsidP="00277A9D">
      <w:pPr>
        <w:shd w:val="clear" w:color="auto" w:fill="FFFFFF"/>
        <w:spacing w:before="100" w:beforeAutospacing="1" w:after="100" w:afterAutospacing="1"/>
        <w:rPr>
          <w:sz w:val="19"/>
          <w:szCs w:val="19"/>
        </w:rPr>
      </w:pPr>
    </w:p>
    <w:p w14:paraId="4A03197B" w14:textId="77777777" w:rsidR="00277A9D" w:rsidRDefault="00277A9D" w:rsidP="00277A9D">
      <w:pPr>
        <w:shd w:val="clear" w:color="auto" w:fill="FFFFFF"/>
        <w:spacing w:before="100" w:beforeAutospacing="1" w:after="100" w:afterAutospacing="1"/>
        <w:rPr>
          <w:sz w:val="36"/>
          <w:szCs w:val="36"/>
        </w:rPr>
      </w:pPr>
      <w:r>
        <w:rPr>
          <w:sz w:val="36"/>
          <w:szCs w:val="36"/>
        </w:rPr>
        <w:t>The release date for this exam and marking scheme is</w:t>
      </w:r>
    </w:p>
    <w:p w14:paraId="73F5659D" w14:textId="42B15B6C" w:rsidR="00277A9D" w:rsidRDefault="00BE6A5B" w:rsidP="00277A9D">
      <w:pPr>
        <w:pStyle w:val="ListParagraph"/>
        <w:numPr>
          <w:ilvl w:val="0"/>
          <w:numId w:val="9"/>
        </w:numPr>
        <w:shd w:val="clear" w:color="auto" w:fill="FFFFFF"/>
        <w:tabs>
          <w:tab w:val="left" w:pos="720"/>
        </w:tabs>
        <w:spacing w:before="100" w:beforeAutospacing="1" w:after="100" w:afterAutospacing="1"/>
        <w:contextualSpacing/>
        <w:rPr>
          <w:sz w:val="36"/>
          <w:szCs w:val="36"/>
        </w:rPr>
      </w:pPr>
      <w:r>
        <w:rPr>
          <w:b/>
          <w:bCs/>
          <w:sz w:val="36"/>
          <w:szCs w:val="36"/>
        </w:rPr>
        <w:t>12</w:t>
      </w:r>
      <w:r w:rsidRPr="00BE6A5B">
        <w:rPr>
          <w:b/>
          <w:bCs/>
          <w:sz w:val="36"/>
          <w:szCs w:val="36"/>
          <w:vertAlign w:val="superscript"/>
        </w:rPr>
        <w:t>th</w:t>
      </w:r>
      <w:r>
        <w:rPr>
          <w:b/>
          <w:bCs/>
          <w:sz w:val="36"/>
          <w:szCs w:val="36"/>
        </w:rPr>
        <w:t xml:space="preserve"> June, </w:t>
      </w:r>
      <w:r w:rsidR="00277A9D">
        <w:rPr>
          <w:b/>
          <w:bCs/>
          <w:sz w:val="36"/>
          <w:szCs w:val="36"/>
        </w:rPr>
        <w:t xml:space="preserve">the end of week </w:t>
      </w:r>
      <w:r w:rsidR="00CC0468">
        <w:rPr>
          <w:b/>
          <w:bCs/>
          <w:sz w:val="36"/>
          <w:szCs w:val="36"/>
        </w:rPr>
        <w:t>7</w:t>
      </w:r>
      <w:r w:rsidR="00277A9D">
        <w:rPr>
          <w:b/>
          <w:bCs/>
          <w:sz w:val="36"/>
          <w:szCs w:val="36"/>
        </w:rPr>
        <w:t xml:space="preserve"> of term 2, 20</w:t>
      </w:r>
      <w:r w:rsidR="00CC0468">
        <w:rPr>
          <w:b/>
          <w:bCs/>
          <w:sz w:val="36"/>
          <w:szCs w:val="36"/>
        </w:rPr>
        <w:t>20</w:t>
      </w:r>
    </w:p>
    <w:p w14:paraId="4F29FBF4" w14:textId="77777777" w:rsidR="00474DFB" w:rsidRDefault="00E4327F" w:rsidP="00233BBD">
      <w:pPr>
        <w:tabs>
          <w:tab w:val="left" w:pos="2160"/>
          <w:tab w:val="right" w:pos="9360"/>
        </w:tabs>
        <w:rPr>
          <w:b/>
          <w:bCs/>
        </w:rPr>
      </w:pPr>
      <w:r w:rsidRPr="00C630BC">
        <w:rPr>
          <w:b/>
          <w:bCs/>
        </w:rPr>
        <w:br w:type="page"/>
      </w:r>
    </w:p>
    <w:p w14:paraId="18B3AF23" w14:textId="77777777" w:rsidR="00474DFB" w:rsidRDefault="00474DFB" w:rsidP="00233BBD">
      <w:pPr>
        <w:tabs>
          <w:tab w:val="left" w:pos="2160"/>
          <w:tab w:val="right" w:pos="9360"/>
        </w:tabs>
        <w:rPr>
          <w:b/>
          <w:bCs/>
        </w:rPr>
      </w:pPr>
    </w:p>
    <w:p w14:paraId="40528FFB" w14:textId="77777777" w:rsidR="00C10821" w:rsidRDefault="00C10821" w:rsidP="00233BBD">
      <w:pPr>
        <w:tabs>
          <w:tab w:val="left" w:pos="2160"/>
          <w:tab w:val="right" w:pos="9360"/>
        </w:tabs>
        <w:rPr>
          <w:b/>
          <w:bCs/>
          <w:u w:val="single"/>
        </w:rPr>
      </w:pPr>
    </w:p>
    <w:p w14:paraId="3A6A67DA" w14:textId="77777777" w:rsidR="00E4327F" w:rsidRPr="003E00A7" w:rsidRDefault="004A527E" w:rsidP="00233BBD">
      <w:pPr>
        <w:tabs>
          <w:tab w:val="left" w:pos="2160"/>
          <w:tab w:val="right" w:pos="9360"/>
        </w:tabs>
        <w:rPr>
          <w:b/>
          <w:bCs/>
          <w:u w:val="single"/>
        </w:rPr>
      </w:pPr>
      <w:r w:rsidRPr="003E00A7">
        <w:rPr>
          <w:b/>
          <w:bCs/>
          <w:u w:val="single"/>
        </w:rPr>
        <w:t xml:space="preserve">Section One: </w:t>
      </w:r>
      <w:r w:rsidR="00E4327F" w:rsidRPr="003E00A7">
        <w:rPr>
          <w:b/>
          <w:bCs/>
          <w:u w:val="single"/>
        </w:rPr>
        <w:t>Calculator-free</w:t>
      </w:r>
      <w:r w:rsidR="00E4327F" w:rsidRPr="003E00A7">
        <w:rPr>
          <w:b/>
          <w:bCs/>
          <w:u w:val="single"/>
        </w:rPr>
        <w:tab/>
        <w:t>(</w:t>
      </w:r>
      <w:r w:rsidR="00114E34">
        <w:rPr>
          <w:b/>
          <w:bCs/>
          <w:u w:val="single"/>
        </w:rPr>
        <w:t>50</w:t>
      </w:r>
      <w:r w:rsidR="00E4327F" w:rsidRPr="003E00A7">
        <w:rPr>
          <w:b/>
          <w:bCs/>
          <w:u w:val="single"/>
        </w:rPr>
        <w:t xml:space="preserve"> Marks)</w:t>
      </w:r>
    </w:p>
    <w:p w14:paraId="1F1EDD9B" w14:textId="3893B4D8" w:rsidR="00E4327F" w:rsidRDefault="00E4327F" w:rsidP="0050229D">
      <w:pPr>
        <w:tabs>
          <w:tab w:val="right" w:pos="9360"/>
        </w:tabs>
        <w:rPr>
          <w:b/>
          <w:bCs/>
        </w:rPr>
      </w:pPr>
    </w:p>
    <w:p w14:paraId="70D580DB" w14:textId="41CE3037" w:rsidR="00361013" w:rsidRDefault="00361013" w:rsidP="00361013">
      <w:pPr>
        <w:pStyle w:val="BodyText"/>
        <w:tabs>
          <w:tab w:val="left" w:pos="720"/>
          <w:tab w:val="right" w:pos="9360"/>
        </w:tabs>
        <w:spacing w:after="0" w:line="360" w:lineRule="auto"/>
        <w:ind w:left="425" w:hanging="425"/>
        <w:rPr>
          <w:b/>
          <w:bCs/>
        </w:rPr>
      </w:pPr>
      <w:r>
        <w:rPr>
          <w:b/>
          <w:bCs/>
        </w:rPr>
        <w:t xml:space="preserve">Question 1 </w:t>
      </w:r>
      <w:r>
        <w:rPr>
          <w:b/>
          <w:bCs/>
        </w:rPr>
        <w:tab/>
        <w:t>(5 marks)</w:t>
      </w:r>
    </w:p>
    <w:p w14:paraId="7E283AC1" w14:textId="77B2F29F" w:rsidR="007E48C9" w:rsidRPr="00663F4A" w:rsidRDefault="00943CE1" w:rsidP="00361013">
      <w:pPr>
        <w:pStyle w:val="BodyText"/>
        <w:tabs>
          <w:tab w:val="right" w:pos="9270"/>
        </w:tabs>
        <w:spacing w:after="0" w:line="360" w:lineRule="auto"/>
        <w:ind w:left="425" w:hanging="425"/>
        <w:rPr>
          <w:b/>
          <w:bCs/>
        </w:rPr>
      </w:pPr>
      <w:r>
        <w:rPr>
          <w:b/>
          <w:bCs/>
        </w:rPr>
        <w:t>Question1</w:t>
      </w:r>
      <w:r w:rsidR="007E48C9" w:rsidRPr="00943CE1">
        <w:rPr>
          <w:b/>
          <w:bCs/>
        </w:rPr>
        <w:t xml:space="preserve"> </w:t>
      </w:r>
      <w:r w:rsidR="0076029B" w:rsidRPr="00943CE1">
        <w:rPr>
          <w:b/>
          <w:bCs/>
        </w:rPr>
        <w:t>(a)</w:t>
      </w:r>
      <w:r w:rsidR="00361013" w:rsidRPr="00361013">
        <w:rPr>
          <w:b/>
          <w:bCs/>
        </w:rPr>
        <w:t xml:space="preserve"> </w:t>
      </w:r>
      <w:r w:rsidR="00361013">
        <w:rPr>
          <w:b/>
          <w:bCs/>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C0468" w:rsidRPr="00C27BF7" w14:paraId="09904DF1" w14:textId="77777777" w:rsidTr="00BC7E3C">
        <w:trPr>
          <w:jc w:val="right"/>
        </w:trPr>
        <w:tc>
          <w:tcPr>
            <w:tcW w:w="9304" w:type="dxa"/>
            <w:gridSpan w:val="2"/>
          </w:tcPr>
          <w:p w14:paraId="74E82996" w14:textId="3779D149" w:rsidR="00CC0468" w:rsidRPr="00663F4A" w:rsidRDefault="00CC0468" w:rsidP="00CC0468">
            <w:pPr>
              <w:spacing w:line="276" w:lineRule="auto"/>
              <w:jc w:val="center"/>
              <w:rPr>
                <w:bCs/>
              </w:rPr>
            </w:pPr>
            <w:r w:rsidRPr="00663F4A">
              <w:rPr>
                <w:bCs/>
              </w:rPr>
              <w:t>Solution</w:t>
            </w:r>
          </w:p>
        </w:tc>
      </w:tr>
      <w:tr w:rsidR="007E48C9" w:rsidRPr="00C27BF7" w14:paraId="7A3DD024" w14:textId="77777777" w:rsidTr="00BC7E3C">
        <w:trPr>
          <w:jc w:val="right"/>
        </w:trPr>
        <w:tc>
          <w:tcPr>
            <w:tcW w:w="9304" w:type="dxa"/>
            <w:gridSpan w:val="2"/>
          </w:tcPr>
          <w:p w14:paraId="6862E7D6" w14:textId="575EBDCD" w:rsidR="007E48C9" w:rsidRDefault="007E48C9" w:rsidP="00BC7E3C">
            <w:pPr>
              <w:spacing w:line="276" w:lineRule="auto"/>
              <w:rPr>
                <w:bCs/>
              </w:rPr>
            </w:pPr>
          </w:p>
          <w:p w14:paraId="3564E1F9" w14:textId="2C6C61A6" w:rsidR="007F4078" w:rsidRPr="00663F4A" w:rsidRDefault="0006452B" w:rsidP="0006452B">
            <w:pPr>
              <w:spacing w:line="276" w:lineRule="auto"/>
              <w:jc w:val="center"/>
              <w:rPr>
                <w:bCs/>
              </w:rPr>
            </w:pPr>
            <w:r>
              <w:object w:dxaOrig="5745" w:dyaOrig="4737" w14:anchorId="142361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pt;height:152.35pt" o:ole="">
                  <v:imagedata r:id="rId7" o:title=""/>
                </v:shape>
                <o:OLEObject Type="Embed" ProgID="FXDraw.Graphic" ShapeID="_x0000_i1025" DrawAspect="Content" ObjectID="_1646852635" r:id="rId8"/>
              </w:object>
            </w:r>
          </w:p>
        </w:tc>
      </w:tr>
      <w:tr w:rsidR="007E48C9" w:rsidRPr="00C27BF7" w14:paraId="4EA0314D" w14:textId="77777777" w:rsidTr="00BC7E3C">
        <w:trPr>
          <w:jc w:val="right"/>
        </w:trPr>
        <w:tc>
          <w:tcPr>
            <w:tcW w:w="7971" w:type="dxa"/>
          </w:tcPr>
          <w:p w14:paraId="3066E83F" w14:textId="77777777" w:rsidR="007E48C9" w:rsidRDefault="007E48C9" w:rsidP="00BC7E3C">
            <w:pPr>
              <w:spacing w:line="276" w:lineRule="auto"/>
              <w:rPr>
                <w:b/>
                <w:bCs/>
              </w:rPr>
            </w:pPr>
            <w:r w:rsidRPr="00C36143">
              <w:t>Marking key/mathematical behaviours</w:t>
            </w:r>
          </w:p>
        </w:tc>
        <w:tc>
          <w:tcPr>
            <w:tcW w:w="1333" w:type="dxa"/>
          </w:tcPr>
          <w:p w14:paraId="76E87367" w14:textId="77777777" w:rsidR="007E48C9" w:rsidRPr="00663F4A" w:rsidRDefault="007E48C9" w:rsidP="00BC7E3C">
            <w:pPr>
              <w:spacing w:line="276" w:lineRule="auto"/>
              <w:rPr>
                <w:bCs/>
              </w:rPr>
            </w:pPr>
            <w:r>
              <w:rPr>
                <w:bCs/>
              </w:rPr>
              <w:t>M</w:t>
            </w:r>
            <w:r w:rsidRPr="00663F4A">
              <w:rPr>
                <w:bCs/>
              </w:rPr>
              <w:t>arks</w:t>
            </w:r>
          </w:p>
        </w:tc>
      </w:tr>
      <w:tr w:rsidR="007E48C9" w:rsidRPr="00C27BF7" w14:paraId="170D8FA1" w14:textId="77777777" w:rsidTr="00BC7E3C">
        <w:trPr>
          <w:jc w:val="right"/>
        </w:trPr>
        <w:tc>
          <w:tcPr>
            <w:tcW w:w="7971" w:type="dxa"/>
          </w:tcPr>
          <w:p w14:paraId="72902C9D" w14:textId="6474C6EB" w:rsidR="00487DC3" w:rsidRDefault="0006452B" w:rsidP="00BC7E3C">
            <w:pPr>
              <w:pStyle w:val="ListParagraph"/>
              <w:numPr>
                <w:ilvl w:val="0"/>
                <w:numId w:val="7"/>
              </w:numPr>
              <w:spacing w:before="40" w:after="40" w:line="276" w:lineRule="auto"/>
            </w:pPr>
            <w:r>
              <w:t>draws a connected graph</w:t>
            </w:r>
          </w:p>
          <w:p w14:paraId="23FD38B0" w14:textId="77777777" w:rsidR="007E48C9" w:rsidRDefault="0006452B" w:rsidP="007F4078">
            <w:pPr>
              <w:pStyle w:val="ListParagraph"/>
              <w:numPr>
                <w:ilvl w:val="0"/>
                <w:numId w:val="7"/>
              </w:numPr>
              <w:spacing w:before="40" w:after="40" w:line="276" w:lineRule="auto"/>
            </w:pPr>
            <w:r>
              <w:t>graph contains the correct number of vertices</w:t>
            </w:r>
          </w:p>
          <w:p w14:paraId="200C747B" w14:textId="02B1E476" w:rsidR="0006452B" w:rsidRPr="00C27BF7" w:rsidRDefault="0006452B" w:rsidP="007F4078">
            <w:pPr>
              <w:pStyle w:val="ListParagraph"/>
              <w:numPr>
                <w:ilvl w:val="0"/>
                <w:numId w:val="7"/>
              </w:numPr>
              <w:spacing w:before="40" w:after="40" w:line="276" w:lineRule="auto"/>
            </w:pPr>
            <w:r>
              <w:t>graph contains the correct number of edges</w:t>
            </w:r>
          </w:p>
        </w:tc>
        <w:tc>
          <w:tcPr>
            <w:tcW w:w="1333" w:type="dxa"/>
          </w:tcPr>
          <w:p w14:paraId="18DD4676" w14:textId="77777777" w:rsidR="00487DC3" w:rsidRDefault="007F4078" w:rsidP="007F4078">
            <w:pPr>
              <w:spacing w:before="40" w:after="40" w:line="276" w:lineRule="auto"/>
              <w:jc w:val="center"/>
            </w:pPr>
            <w:r>
              <w:t>1</w:t>
            </w:r>
          </w:p>
          <w:p w14:paraId="0847CD48" w14:textId="77777777" w:rsidR="007F4078" w:rsidRDefault="007F4078" w:rsidP="007F4078">
            <w:pPr>
              <w:spacing w:before="40" w:after="40" w:line="276" w:lineRule="auto"/>
              <w:jc w:val="center"/>
            </w:pPr>
            <w:r>
              <w:t>1</w:t>
            </w:r>
          </w:p>
          <w:p w14:paraId="7BE4E40C" w14:textId="459B0385" w:rsidR="0006452B" w:rsidRPr="00C27BF7" w:rsidRDefault="0006452B" w:rsidP="007F4078">
            <w:pPr>
              <w:spacing w:before="40" w:after="40" w:line="276" w:lineRule="auto"/>
              <w:jc w:val="center"/>
            </w:pPr>
            <w:r>
              <w:t>1</w:t>
            </w:r>
          </w:p>
        </w:tc>
      </w:tr>
    </w:tbl>
    <w:p w14:paraId="7E4BE349" w14:textId="77777777" w:rsidR="007E48C9" w:rsidRDefault="007E48C9" w:rsidP="007E48C9">
      <w:pPr>
        <w:tabs>
          <w:tab w:val="left" w:pos="720"/>
          <w:tab w:val="right" w:pos="9360"/>
        </w:tabs>
        <w:ind w:left="720" w:hanging="720"/>
      </w:pPr>
    </w:p>
    <w:p w14:paraId="74381D52" w14:textId="03431C60" w:rsidR="00361013" w:rsidRPr="00663F4A" w:rsidRDefault="00114E34" w:rsidP="00361013">
      <w:pPr>
        <w:pStyle w:val="BodyText"/>
        <w:tabs>
          <w:tab w:val="left" w:pos="720"/>
          <w:tab w:val="right" w:pos="9360"/>
        </w:tabs>
        <w:spacing w:after="0" w:line="360" w:lineRule="auto"/>
        <w:ind w:left="425" w:hanging="425"/>
        <w:rPr>
          <w:b/>
          <w:bCs/>
        </w:rPr>
      </w:pPr>
      <w:r>
        <w:rPr>
          <w:b/>
          <w:bCs/>
        </w:rPr>
        <w:t xml:space="preserve">Question </w:t>
      </w:r>
      <w:r w:rsidR="0076029B">
        <w:rPr>
          <w:b/>
          <w:bCs/>
        </w:rPr>
        <w:t>1</w:t>
      </w:r>
      <w:r>
        <w:rPr>
          <w:b/>
          <w:bCs/>
        </w:rPr>
        <w:t xml:space="preserve"> </w:t>
      </w:r>
      <w:r w:rsidRPr="00663F4A">
        <w:rPr>
          <w:rFonts w:eastAsia="Calibri"/>
          <w:b/>
        </w:rPr>
        <w:t>(</w:t>
      </w:r>
      <w:r w:rsidR="0076029B">
        <w:rPr>
          <w:rFonts w:eastAsia="Calibri"/>
          <w:b/>
        </w:rPr>
        <w:t>b</w:t>
      </w:r>
      <w:r w:rsidRPr="00663F4A">
        <w:rPr>
          <w:rFonts w:eastAsia="Calibri"/>
          <w:b/>
        </w:rPr>
        <w:t>)</w:t>
      </w:r>
      <w:r w:rsidR="00361013" w:rsidRPr="00361013">
        <w:rPr>
          <w:b/>
          <w:bCs/>
        </w:rPr>
        <w:t xml:space="preserve"> </w:t>
      </w:r>
      <w:r w:rsidR="00361013">
        <w:rPr>
          <w:b/>
          <w:bCs/>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C0468" w:rsidRPr="00C27BF7" w14:paraId="7CCCE9EF" w14:textId="77777777" w:rsidTr="00972042">
        <w:trPr>
          <w:jc w:val="right"/>
        </w:trPr>
        <w:tc>
          <w:tcPr>
            <w:tcW w:w="9304" w:type="dxa"/>
            <w:gridSpan w:val="2"/>
          </w:tcPr>
          <w:p w14:paraId="03E82B2C" w14:textId="0D88AE5C" w:rsidR="00CC0468" w:rsidRDefault="00CC0468" w:rsidP="00CC0468">
            <w:pPr>
              <w:spacing w:line="276" w:lineRule="auto"/>
              <w:jc w:val="center"/>
              <w:rPr>
                <w:rFonts w:eastAsia="Calibri"/>
              </w:rPr>
            </w:pPr>
            <w:r w:rsidRPr="00663F4A">
              <w:rPr>
                <w:bCs/>
              </w:rPr>
              <w:t>Solution</w:t>
            </w:r>
          </w:p>
        </w:tc>
      </w:tr>
      <w:tr w:rsidR="00114E34" w:rsidRPr="00C27BF7" w14:paraId="051D20D6" w14:textId="77777777" w:rsidTr="00972042">
        <w:trPr>
          <w:jc w:val="right"/>
        </w:trPr>
        <w:tc>
          <w:tcPr>
            <w:tcW w:w="9304" w:type="dxa"/>
            <w:gridSpan w:val="2"/>
          </w:tcPr>
          <w:p w14:paraId="7E5C46C2" w14:textId="3E078EBB" w:rsidR="00A340E9" w:rsidRDefault="00114E34" w:rsidP="00114E34">
            <w:pPr>
              <w:spacing w:line="276" w:lineRule="auto"/>
              <w:rPr>
                <w:bCs/>
              </w:rPr>
            </w:pPr>
            <w:r>
              <w:rPr>
                <w:rFonts w:eastAsia="Calibri"/>
              </w:rPr>
              <w:tab/>
            </w:r>
            <w:r w:rsidR="0033203F">
              <w:rPr>
                <w:rFonts w:eastAsia="Calibri"/>
              </w:rPr>
              <w:t xml:space="preserve">Graph </w:t>
            </w:r>
            <w:r w:rsidR="00A340E9">
              <w:rPr>
                <w:bCs/>
              </w:rPr>
              <w:t xml:space="preserve">has exactly 2 odd vertices </w:t>
            </w:r>
            <w:r w:rsidR="00A340E9" w:rsidRPr="00A340E9">
              <w:rPr>
                <w:bCs/>
                <w:position w:val="-6"/>
              </w:rPr>
              <w:object w:dxaOrig="300" w:dyaOrig="240" w14:anchorId="5270D035">
                <v:shape id="_x0000_i1026" type="#_x0000_t75" style="width:15.9pt;height:12.55pt" o:ole="">
                  <v:imagedata r:id="rId9" o:title=""/>
                </v:shape>
                <o:OLEObject Type="Embed" ProgID="Equation.DSMT4" ShapeID="_x0000_i1026" DrawAspect="Content" ObjectID="_1646852636" r:id="rId10"/>
              </w:object>
            </w:r>
            <w:r w:rsidR="00A340E9">
              <w:rPr>
                <w:bCs/>
              </w:rPr>
              <w:t xml:space="preserve"> Semi-Eulerian </w:t>
            </w:r>
          </w:p>
          <w:p w14:paraId="715C8311" w14:textId="2AF49745" w:rsidR="00114E34" w:rsidRPr="00A340E9" w:rsidRDefault="00A340E9" w:rsidP="00114E34">
            <w:pPr>
              <w:spacing w:line="276" w:lineRule="auto"/>
              <w:rPr>
                <w:bCs/>
              </w:rPr>
            </w:pPr>
            <w:r>
              <w:rPr>
                <w:bCs/>
              </w:rPr>
              <w:tab/>
            </w:r>
            <w:r>
              <w:rPr>
                <w:bCs/>
              </w:rPr>
              <w:tab/>
            </w:r>
            <w:r>
              <w:rPr>
                <w:bCs/>
              </w:rPr>
              <w:tab/>
            </w:r>
            <w:r>
              <w:rPr>
                <w:bCs/>
              </w:rPr>
              <w:tab/>
            </w:r>
            <w:r w:rsidRPr="00A340E9">
              <w:rPr>
                <w:bCs/>
                <w:position w:val="-6"/>
              </w:rPr>
              <w:object w:dxaOrig="300" w:dyaOrig="240" w14:anchorId="6B357539">
                <v:shape id="_x0000_i1027" type="#_x0000_t75" style="width:15.9pt;height:12.55pt" o:ole="">
                  <v:imagedata r:id="rId9" o:title=""/>
                </v:shape>
                <o:OLEObject Type="Embed" ProgID="Equation.DSMT4" ShapeID="_x0000_i1027" DrawAspect="Content" ObjectID="_1646852637" r:id="rId11"/>
              </w:object>
            </w:r>
            <w:r>
              <w:rPr>
                <w:bCs/>
              </w:rPr>
              <w:t xml:space="preserve"> Traversable</w:t>
            </w:r>
          </w:p>
        </w:tc>
      </w:tr>
      <w:tr w:rsidR="00114E34" w:rsidRPr="00C27BF7" w14:paraId="6679777D" w14:textId="77777777" w:rsidTr="00972042">
        <w:trPr>
          <w:jc w:val="right"/>
        </w:trPr>
        <w:tc>
          <w:tcPr>
            <w:tcW w:w="7971" w:type="dxa"/>
          </w:tcPr>
          <w:p w14:paraId="49815662" w14:textId="77777777" w:rsidR="00114E34" w:rsidRDefault="00114E34" w:rsidP="00972042">
            <w:pPr>
              <w:spacing w:line="276" w:lineRule="auto"/>
              <w:rPr>
                <w:b/>
                <w:bCs/>
              </w:rPr>
            </w:pPr>
            <w:r w:rsidRPr="00C36143">
              <w:t>Marking key/mathematical behaviours</w:t>
            </w:r>
          </w:p>
        </w:tc>
        <w:tc>
          <w:tcPr>
            <w:tcW w:w="1333" w:type="dxa"/>
          </w:tcPr>
          <w:p w14:paraId="01DBC0A0" w14:textId="77777777" w:rsidR="00114E34" w:rsidRPr="00663F4A" w:rsidRDefault="00114E34" w:rsidP="00972042">
            <w:pPr>
              <w:spacing w:line="276" w:lineRule="auto"/>
              <w:rPr>
                <w:bCs/>
              </w:rPr>
            </w:pPr>
            <w:r>
              <w:rPr>
                <w:bCs/>
              </w:rPr>
              <w:t>M</w:t>
            </w:r>
            <w:r w:rsidRPr="00663F4A">
              <w:rPr>
                <w:bCs/>
              </w:rPr>
              <w:t>arks</w:t>
            </w:r>
          </w:p>
        </w:tc>
      </w:tr>
      <w:tr w:rsidR="00114E34" w:rsidRPr="00C27BF7" w14:paraId="4A2E32A0" w14:textId="77777777" w:rsidTr="00972042">
        <w:trPr>
          <w:jc w:val="right"/>
        </w:trPr>
        <w:tc>
          <w:tcPr>
            <w:tcW w:w="7971" w:type="dxa"/>
          </w:tcPr>
          <w:p w14:paraId="5CE9ED8C" w14:textId="6A45AA54" w:rsidR="00114E34" w:rsidRDefault="00114E34" w:rsidP="00487DC3">
            <w:pPr>
              <w:pStyle w:val="ListParagraph"/>
              <w:numPr>
                <w:ilvl w:val="0"/>
                <w:numId w:val="7"/>
              </w:numPr>
              <w:spacing w:before="40" w:after="40" w:line="276" w:lineRule="auto"/>
            </w:pPr>
            <w:r>
              <w:t xml:space="preserve">identifies </w:t>
            </w:r>
            <w:r w:rsidR="00A340E9">
              <w:t xml:space="preserve">the </w:t>
            </w:r>
            <w:r w:rsidR="0076029B">
              <w:t xml:space="preserve">correct </w:t>
            </w:r>
            <w:r w:rsidR="00A340E9">
              <w:t xml:space="preserve">rule for a </w:t>
            </w:r>
            <w:r w:rsidR="00A340E9">
              <w:rPr>
                <w:bCs/>
              </w:rPr>
              <w:t>Semi-Eulerian trail</w:t>
            </w:r>
          </w:p>
          <w:p w14:paraId="154AFD5D" w14:textId="03642365" w:rsidR="00487DC3" w:rsidRPr="00C27BF7" w:rsidRDefault="00A340E9" w:rsidP="00487DC3">
            <w:pPr>
              <w:pStyle w:val="ListParagraph"/>
              <w:numPr>
                <w:ilvl w:val="0"/>
                <w:numId w:val="7"/>
              </w:numPr>
              <w:spacing w:before="40" w:after="40" w:line="276" w:lineRule="auto"/>
            </w:pPr>
            <w:r>
              <w:t xml:space="preserve">states that a </w:t>
            </w:r>
            <w:r>
              <w:rPr>
                <w:bCs/>
              </w:rPr>
              <w:t>Semi-Eulerian trail is traversable</w:t>
            </w:r>
          </w:p>
        </w:tc>
        <w:tc>
          <w:tcPr>
            <w:tcW w:w="1333" w:type="dxa"/>
          </w:tcPr>
          <w:p w14:paraId="78E682AB" w14:textId="77777777" w:rsidR="00114E34" w:rsidRDefault="00114E34" w:rsidP="00114E34">
            <w:pPr>
              <w:spacing w:before="40" w:after="40" w:line="276" w:lineRule="auto"/>
              <w:jc w:val="center"/>
            </w:pPr>
            <w:r>
              <w:t>1</w:t>
            </w:r>
          </w:p>
          <w:p w14:paraId="3E2FC891" w14:textId="77777777" w:rsidR="00487DC3" w:rsidRPr="00C27BF7" w:rsidRDefault="00487DC3" w:rsidP="00114E34">
            <w:pPr>
              <w:spacing w:before="40" w:after="40" w:line="276" w:lineRule="auto"/>
              <w:jc w:val="center"/>
            </w:pPr>
            <w:r>
              <w:t>1</w:t>
            </w:r>
          </w:p>
        </w:tc>
      </w:tr>
    </w:tbl>
    <w:p w14:paraId="6958F6B2" w14:textId="77777777" w:rsidR="00114E34" w:rsidRDefault="00114E34" w:rsidP="007E48C9">
      <w:pPr>
        <w:tabs>
          <w:tab w:val="left" w:pos="720"/>
          <w:tab w:val="right" w:pos="9360"/>
        </w:tabs>
        <w:ind w:left="720" w:hanging="720"/>
      </w:pPr>
    </w:p>
    <w:p w14:paraId="14FCEAF3" w14:textId="20C37F42" w:rsidR="007E48C9" w:rsidRDefault="0076029B" w:rsidP="0033203F">
      <w:pPr>
        <w:pStyle w:val="BodyText"/>
        <w:tabs>
          <w:tab w:val="left" w:pos="720"/>
          <w:tab w:val="right" w:pos="9360"/>
        </w:tabs>
        <w:spacing w:after="0" w:line="360" w:lineRule="auto"/>
        <w:ind w:left="425" w:hanging="425"/>
        <w:rPr>
          <w:rFonts w:eastAsia="Calibri"/>
          <w:b/>
        </w:rPr>
      </w:pPr>
      <w:r>
        <w:rPr>
          <w:b/>
          <w:bCs/>
        </w:rPr>
        <w:t>Question 1</w:t>
      </w:r>
      <w:r w:rsidR="007E48C9">
        <w:rPr>
          <w:b/>
          <w:bCs/>
        </w:rPr>
        <w:t xml:space="preserve"> </w:t>
      </w:r>
      <w:r w:rsidR="00487DC3">
        <w:rPr>
          <w:rFonts w:eastAsia="Calibri"/>
          <w:b/>
        </w:rPr>
        <w:t>(</w:t>
      </w:r>
      <w:r w:rsidR="00A340E9">
        <w:rPr>
          <w:rFonts w:eastAsia="Calibri"/>
          <w:b/>
        </w:rPr>
        <w:t>b</w:t>
      </w:r>
      <w:r w:rsidR="007E48C9" w:rsidRPr="00663F4A">
        <w:rPr>
          <w:rFonts w:eastAsia="Calibri"/>
          <w:b/>
        </w:rPr>
        <w:t>)</w:t>
      </w:r>
      <w:r w:rsidR="0033203F">
        <w:rPr>
          <w:rFonts w:eastAsia="Calibri"/>
          <w:b/>
        </w:rPr>
        <w:t xml:space="preserve"> Alternative solution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2"/>
        <w:gridCol w:w="3320"/>
        <w:gridCol w:w="1332"/>
      </w:tblGrid>
      <w:tr w:rsidR="0033203F" w:rsidRPr="00C27BF7" w14:paraId="1D35D8BE" w14:textId="77777777" w:rsidTr="00D115AC">
        <w:trPr>
          <w:jc w:val="right"/>
        </w:trPr>
        <w:tc>
          <w:tcPr>
            <w:tcW w:w="9304" w:type="dxa"/>
            <w:gridSpan w:val="3"/>
            <w:tcBorders>
              <w:top w:val="single" w:sz="4" w:space="0" w:color="auto"/>
              <w:left w:val="single" w:sz="4" w:space="0" w:color="auto"/>
              <w:bottom w:val="single" w:sz="4" w:space="0" w:color="auto"/>
              <w:right w:val="single" w:sz="4" w:space="0" w:color="auto"/>
            </w:tcBorders>
          </w:tcPr>
          <w:p w14:paraId="30B14F24" w14:textId="398BA308" w:rsidR="0033203F" w:rsidRDefault="0033203F" w:rsidP="0033203F">
            <w:pPr>
              <w:spacing w:line="276" w:lineRule="auto"/>
              <w:jc w:val="center"/>
            </w:pPr>
            <w:r>
              <w:rPr>
                <w:bCs/>
              </w:rPr>
              <w:t>Alternate s</w:t>
            </w:r>
            <w:r w:rsidRPr="00C10821">
              <w:rPr>
                <w:bCs/>
              </w:rPr>
              <w:t>olution</w:t>
            </w:r>
          </w:p>
        </w:tc>
      </w:tr>
      <w:tr w:rsidR="00943CE1" w:rsidRPr="00C27BF7" w14:paraId="25631CC0" w14:textId="77777777" w:rsidTr="00972042">
        <w:trPr>
          <w:jc w:val="right"/>
        </w:trPr>
        <w:tc>
          <w:tcPr>
            <w:tcW w:w="4652" w:type="dxa"/>
            <w:tcBorders>
              <w:top w:val="single" w:sz="4" w:space="0" w:color="auto"/>
              <w:left w:val="single" w:sz="4" w:space="0" w:color="auto"/>
              <w:bottom w:val="single" w:sz="4" w:space="0" w:color="auto"/>
              <w:right w:val="single" w:sz="4" w:space="0" w:color="auto"/>
            </w:tcBorders>
          </w:tcPr>
          <w:p w14:paraId="45CE2F6A" w14:textId="10F59CC3" w:rsidR="00943CE1" w:rsidRDefault="00943CE1" w:rsidP="00BC7E3C">
            <w:pPr>
              <w:spacing w:line="276" w:lineRule="auto"/>
              <w:rPr>
                <w:bCs/>
              </w:rPr>
            </w:pPr>
            <w:r>
              <w:rPr>
                <w:bCs/>
              </w:rPr>
              <w:t xml:space="preserve"> </w:t>
            </w:r>
          </w:p>
          <w:p w14:paraId="35333B9C" w14:textId="5FDDF167" w:rsidR="00943CE1" w:rsidRPr="00C10821" w:rsidRDefault="00943CE1" w:rsidP="00BC7E3C">
            <w:pPr>
              <w:spacing w:line="276" w:lineRule="auto"/>
              <w:rPr>
                <w:bCs/>
              </w:rPr>
            </w:pPr>
            <w:r w:rsidRPr="00943CE1">
              <w:rPr>
                <w:bCs/>
                <w:position w:val="-28"/>
              </w:rPr>
              <w:object w:dxaOrig="1700" w:dyaOrig="680" w14:anchorId="72A67B45">
                <v:shape id="_x0000_i1028" type="#_x0000_t75" style="width:84.55pt;height:34.35pt" o:ole="">
                  <v:imagedata r:id="rId12" o:title=""/>
                </v:shape>
                <o:OLEObject Type="Embed" ProgID="Equation.DSMT4" ShapeID="_x0000_i1028" DrawAspect="Content" ObjectID="_1646852638" r:id="rId13"/>
              </w:object>
            </w:r>
            <w:r>
              <w:rPr>
                <w:bCs/>
              </w:rPr>
              <w:t xml:space="preserve"> </w:t>
            </w:r>
          </w:p>
        </w:tc>
        <w:tc>
          <w:tcPr>
            <w:tcW w:w="4652" w:type="dxa"/>
            <w:gridSpan w:val="2"/>
            <w:tcBorders>
              <w:top w:val="single" w:sz="4" w:space="0" w:color="auto"/>
              <w:left w:val="single" w:sz="4" w:space="0" w:color="auto"/>
              <w:bottom w:val="single" w:sz="4" w:space="0" w:color="auto"/>
              <w:right w:val="single" w:sz="4" w:space="0" w:color="auto"/>
            </w:tcBorders>
          </w:tcPr>
          <w:p w14:paraId="4F986B8F" w14:textId="101F1172" w:rsidR="00943CE1" w:rsidRPr="007E48C9" w:rsidRDefault="00943CE1" w:rsidP="00A340E9">
            <w:pPr>
              <w:spacing w:line="276" w:lineRule="auto"/>
              <w:rPr>
                <w:bCs/>
              </w:rPr>
            </w:pPr>
            <w:r>
              <w:object w:dxaOrig="6144" w:dyaOrig="4780" w14:anchorId="5EA8AF34">
                <v:shape id="_x0000_i1029" type="#_x0000_t75" style="width:118.9pt;height:91.25pt" o:ole="">
                  <v:imagedata r:id="rId14" o:title=""/>
                </v:shape>
                <o:OLEObject Type="Embed" ProgID="FXDraw.Graphic" ShapeID="_x0000_i1029" DrawAspect="Content" ObjectID="_1646852639" r:id="rId15"/>
              </w:object>
            </w:r>
          </w:p>
        </w:tc>
      </w:tr>
      <w:tr w:rsidR="007E48C9" w:rsidRPr="00C27BF7" w14:paraId="3DF6D260" w14:textId="77777777" w:rsidTr="00BC7E3C">
        <w:trPr>
          <w:jc w:val="right"/>
        </w:trPr>
        <w:tc>
          <w:tcPr>
            <w:tcW w:w="7972" w:type="dxa"/>
            <w:gridSpan w:val="2"/>
          </w:tcPr>
          <w:p w14:paraId="6652B662" w14:textId="77777777" w:rsidR="007E48C9" w:rsidRDefault="007E48C9" w:rsidP="00BC7E3C">
            <w:pPr>
              <w:spacing w:line="276" w:lineRule="auto"/>
              <w:rPr>
                <w:b/>
                <w:bCs/>
              </w:rPr>
            </w:pPr>
            <w:r w:rsidRPr="00C36143">
              <w:t>Marking key/mathematical behaviours</w:t>
            </w:r>
          </w:p>
        </w:tc>
        <w:tc>
          <w:tcPr>
            <w:tcW w:w="1332" w:type="dxa"/>
          </w:tcPr>
          <w:p w14:paraId="0E2BB621" w14:textId="77777777" w:rsidR="007E48C9" w:rsidRPr="00663F4A" w:rsidRDefault="007E48C9" w:rsidP="00BC7E3C">
            <w:pPr>
              <w:spacing w:line="276" w:lineRule="auto"/>
              <w:rPr>
                <w:bCs/>
              </w:rPr>
            </w:pPr>
            <w:r>
              <w:rPr>
                <w:bCs/>
              </w:rPr>
              <w:t>M</w:t>
            </w:r>
            <w:r w:rsidRPr="00663F4A">
              <w:rPr>
                <w:bCs/>
              </w:rPr>
              <w:t>arks</w:t>
            </w:r>
          </w:p>
        </w:tc>
      </w:tr>
      <w:tr w:rsidR="007E48C9" w:rsidRPr="00C27BF7" w14:paraId="4BBA508E" w14:textId="77777777" w:rsidTr="00BC7E3C">
        <w:trPr>
          <w:trHeight w:val="445"/>
          <w:jc w:val="right"/>
        </w:trPr>
        <w:tc>
          <w:tcPr>
            <w:tcW w:w="7972" w:type="dxa"/>
            <w:gridSpan w:val="2"/>
          </w:tcPr>
          <w:p w14:paraId="40F1842B" w14:textId="50CA729A" w:rsidR="007E48C9" w:rsidRDefault="00943CE1" w:rsidP="0076029B">
            <w:pPr>
              <w:pStyle w:val="ListParagraph"/>
              <w:numPr>
                <w:ilvl w:val="0"/>
                <w:numId w:val="7"/>
              </w:numPr>
              <w:spacing w:before="40" w:after="40" w:line="276" w:lineRule="auto"/>
            </w:pPr>
            <w:r>
              <w:t>uses a planar graph to count the faces, edges and vertices</w:t>
            </w:r>
          </w:p>
          <w:p w14:paraId="0C68308E" w14:textId="1F53B86B" w:rsidR="0076029B" w:rsidRPr="00DB0B6E" w:rsidRDefault="00943CE1" w:rsidP="0076029B">
            <w:pPr>
              <w:pStyle w:val="ListParagraph"/>
              <w:numPr>
                <w:ilvl w:val="0"/>
                <w:numId w:val="7"/>
              </w:numPr>
              <w:spacing w:before="40" w:after="40" w:line="276" w:lineRule="auto"/>
            </w:pPr>
            <w:r>
              <w:t>shows Euler’s rule concerning traversibility holds for this graph</w:t>
            </w:r>
          </w:p>
        </w:tc>
        <w:tc>
          <w:tcPr>
            <w:tcW w:w="1332" w:type="dxa"/>
          </w:tcPr>
          <w:p w14:paraId="141B5D47" w14:textId="77777777" w:rsidR="00487DC3" w:rsidRDefault="0076029B" w:rsidP="00487DC3">
            <w:pPr>
              <w:spacing w:before="40" w:after="40" w:line="276" w:lineRule="auto"/>
              <w:jc w:val="center"/>
            </w:pPr>
            <w:r>
              <w:t>1</w:t>
            </w:r>
          </w:p>
          <w:p w14:paraId="78D62E47" w14:textId="77777777" w:rsidR="0076029B" w:rsidRPr="00C27BF7" w:rsidRDefault="0076029B" w:rsidP="00487DC3">
            <w:pPr>
              <w:spacing w:before="40" w:after="40" w:line="276" w:lineRule="auto"/>
              <w:jc w:val="center"/>
            </w:pPr>
            <w:r>
              <w:t>1</w:t>
            </w:r>
          </w:p>
        </w:tc>
      </w:tr>
    </w:tbl>
    <w:p w14:paraId="45B12DAE" w14:textId="77777777" w:rsidR="007E48C9" w:rsidRDefault="007E48C9" w:rsidP="007E48C9">
      <w:pPr>
        <w:jc w:val="center"/>
        <w:rPr>
          <w:b/>
        </w:rPr>
      </w:pPr>
    </w:p>
    <w:p w14:paraId="39323ABD" w14:textId="77777777" w:rsidR="004427D0" w:rsidRDefault="004427D0" w:rsidP="00663F4A">
      <w:pPr>
        <w:pStyle w:val="BodyText"/>
        <w:tabs>
          <w:tab w:val="left" w:pos="720"/>
          <w:tab w:val="right" w:pos="9360"/>
        </w:tabs>
        <w:spacing w:after="0"/>
        <w:ind w:left="425" w:hanging="425"/>
        <w:rPr>
          <w:b/>
          <w:bCs/>
        </w:rPr>
      </w:pPr>
    </w:p>
    <w:p w14:paraId="5B869AE5" w14:textId="77777777" w:rsidR="00A54970" w:rsidRDefault="00A54970">
      <w:pPr>
        <w:rPr>
          <w:b/>
          <w:bCs/>
        </w:rPr>
      </w:pPr>
      <w:r>
        <w:rPr>
          <w:b/>
          <w:bCs/>
        </w:rPr>
        <w:br w:type="page"/>
      </w:r>
    </w:p>
    <w:p w14:paraId="48125B04" w14:textId="79F8F855" w:rsidR="001F47F7" w:rsidRDefault="001F47F7" w:rsidP="001F47F7">
      <w:pPr>
        <w:pStyle w:val="BodyText"/>
        <w:tabs>
          <w:tab w:val="left" w:pos="720"/>
          <w:tab w:val="right" w:pos="9360"/>
        </w:tabs>
        <w:spacing w:after="0" w:line="360" w:lineRule="auto"/>
        <w:ind w:left="425" w:hanging="425"/>
        <w:rPr>
          <w:b/>
          <w:bCs/>
        </w:rPr>
      </w:pPr>
      <w:r>
        <w:rPr>
          <w:b/>
          <w:bCs/>
        </w:rPr>
        <w:lastRenderedPageBreak/>
        <w:t xml:space="preserve">Question 2 </w:t>
      </w:r>
      <w:r>
        <w:rPr>
          <w:b/>
          <w:bCs/>
        </w:rPr>
        <w:tab/>
        <w:t>(14 marks)</w:t>
      </w:r>
    </w:p>
    <w:p w14:paraId="75497890"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a) </w:t>
      </w:r>
      <w:r>
        <w:rPr>
          <w:b/>
          <w:bCs/>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74DB8D9B" w14:textId="77777777" w:rsidTr="00972042">
        <w:trPr>
          <w:jc w:val="right"/>
        </w:trPr>
        <w:tc>
          <w:tcPr>
            <w:tcW w:w="9304" w:type="dxa"/>
            <w:gridSpan w:val="2"/>
          </w:tcPr>
          <w:p w14:paraId="1EA32BFF" w14:textId="77777777" w:rsidR="001F47F7" w:rsidRPr="00663F4A" w:rsidRDefault="001F47F7" w:rsidP="00972042">
            <w:pPr>
              <w:spacing w:line="276" w:lineRule="auto"/>
              <w:jc w:val="center"/>
              <w:rPr>
                <w:bCs/>
              </w:rPr>
            </w:pPr>
            <w:r w:rsidRPr="00663F4A">
              <w:rPr>
                <w:bCs/>
              </w:rPr>
              <w:t>Solution</w:t>
            </w:r>
          </w:p>
        </w:tc>
      </w:tr>
      <w:tr w:rsidR="001F47F7" w:rsidRPr="00C27BF7" w14:paraId="60916F3B" w14:textId="77777777" w:rsidTr="00972042">
        <w:trPr>
          <w:jc w:val="right"/>
        </w:trPr>
        <w:tc>
          <w:tcPr>
            <w:tcW w:w="9304" w:type="dxa"/>
            <w:gridSpan w:val="2"/>
          </w:tcPr>
          <w:p w14:paraId="25D46773" w14:textId="77777777" w:rsidR="001F47F7" w:rsidRPr="001D129F" w:rsidRDefault="001F47F7" w:rsidP="00972042">
            <w:pPr>
              <w:spacing w:after="160" w:line="259" w:lineRule="auto"/>
            </w:pPr>
            <w:r w:rsidRPr="00C23E79">
              <w:rPr>
                <w:position w:val="-12"/>
              </w:rPr>
              <w:object w:dxaOrig="1939" w:dyaOrig="360" w14:anchorId="4737C6AB">
                <v:shape id="_x0000_i1030" type="#_x0000_t75" style="width:97.1pt;height:18.4pt" o:ole="">
                  <v:imagedata r:id="rId16" o:title=""/>
                </v:shape>
                <o:OLEObject Type="Embed" ProgID="Equation.DSMT4" ShapeID="_x0000_i1030" DrawAspect="Content" ObjectID="_1646852640" r:id="rId17"/>
              </w:object>
            </w:r>
          </w:p>
        </w:tc>
      </w:tr>
      <w:tr w:rsidR="001F47F7" w:rsidRPr="00C27BF7" w14:paraId="52917FA5" w14:textId="77777777" w:rsidTr="00972042">
        <w:trPr>
          <w:jc w:val="right"/>
        </w:trPr>
        <w:tc>
          <w:tcPr>
            <w:tcW w:w="7971" w:type="dxa"/>
          </w:tcPr>
          <w:p w14:paraId="46651D13" w14:textId="77777777" w:rsidR="001F47F7" w:rsidRDefault="001F47F7" w:rsidP="00972042">
            <w:pPr>
              <w:spacing w:line="276" w:lineRule="auto"/>
              <w:rPr>
                <w:b/>
                <w:bCs/>
              </w:rPr>
            </w:pPr>
            <w:r w:rsidRPr="00C36143">
              <w:t>Marking key/mathematical behaviours</w:t>
            </w:r>
          </w:p>
        </w:tc>
        <w:tc>
          <w:tcPr>
            <w:tcW w:w="1333" w:type="dxa"/>
          </w:tcPr>
          <w:p w14:paraId="3019384C"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32CFB6B3" w14:textId="77777777" w:rsidTr="00972042">
        <w:trPr>
          <w:jc w:val="right"/>
        </w:trPr>
        <w:tc>
          <w:tcPr>
            <w:tcW w:w="7971" w:type="dxa"/>
          </w:tcPr>
          <w:p w14:paraId="32DAB416" w14:textId="77777777" w:rsidR="001F47F7" w:rsidRDefault="001F47F7" w:rsidP="00972042">
            <w:pPr>
              <w:pStyle w:val="ListParagraph"/>
              <w:numPr>
                <w:ilvl w:val="0"/>
                <w:numId w:val="7"/>
              </w:numPr>
              <w:spacing w:before="40" w:after="40" w:line="276" w:lineRule="auto"/>
            </w:pPr>
            <w:r>
              <w:t xml:space="preserve">states term </w:t>
            </w:r>
            <w:r w:rsidRPr="00C23E79">
              <w:rPr>
                <w:position w:val="-6"/>
              </w:rPr>
              <w:object w:dxaOrig="480" w:dyaOrig="279" w14:anchorId="41CD6689">
                <v:shape id="_x0000_i1031" type="#_x0000_t75" style="width:24.3pt;height:14.25pt" o:ole="">
                  <v:imagedata r:id="rId18" o:title=""/>
                </v:shape>
                <o:OLEObject Type="Embed" ProgID="Equation.DSMT4" ShapeID="_x0000_i1031" DrawAspect="Content" ObjectID="_1646852641" r:id="rId19"/>
              </w:object>
            </w:r>
            <w:r>
              <w:t>recursively, correctly</w:t>
            </w:r>
          </w:p>
          <w:p w14:paraId="0B3B6CFD" w14:textId="77777777" w:rsidR="001F47F7" w:rsidRPr="00C27BF7" w:rsidRDefault="001F47F7" w:rsidP="00972042">
            <w:pPr>
              <w:pStyle w:val="ListParagraph"/>
              <w:numPr>
                <w:ilvl w:val="0"/>
                <w:numId w:val="7"/>
              </w:numPr>
              <w:spacing w:before="40" w:after="40" w:line="276" w:lineRule="auto"/>
            </w:pPr>
            <w:r>
              <w:t>states term 1.</w:t>
            </w:r>
          </w:p>
        </w:tc>
        <w:tc>
          <w:tcPr>
            <w:tcW w:w="1333" w:type="dxa"/>
          </w:tcPr>
          <w:p w14:paraId="01D0D3D8" w14:textId="77777777" w:rsidR="001F47F7" w:rsidRDefault="001F47F7" w:rsidP="00972042">
            <w:pPr>
              <w:spacing w:before="40" w:after="40" w:line="276" w:lineRule="auto"/>
              <w:jc w:val="center"/>
            </w:pPr>
            <w:r>
              <w:t>1</w:t>
            </w:r>
          </w:p>
          <w:p w14:paraId="435BC635" w14:textId="77777777" w:rsidR="001F47F7" w:rsidRPr="00C27BF7" w:rsidRDefault="001F47F7" w:rsidP="00972042">
            <w:pPr>
              <w:spacing w:before="40" w:after="40" w:line="276" w:lineRule="auto"/>
              <w:jc w:val="center"/>
            </w:pPr>
            <w:r>
              <w:t>1</w:t>
            </w:r>
          </w:p>
        </w:tc>
      </w:tr>
    </w:tbl>
    <w:p w14:paraId="65A0BA88" w14:textId="77777777" w:rsidR="001F47F7" w:rsidRDefault="001F47F7" w:rsidP="001F47F7">
      <w:pPr>
        <w:tabs>
          <w:tab w:val="left" w:pos="720"/>
          <w:tab w:val="right" w:pos="9360"/>
        </w:tabs>
        <w:ind w:left="720" w:hanging="720"/>
      </w:pPr>
    </w:p>
    <w:p w14:paraId="6220D483"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b</w:t>
      </w:r>
      <w:r w:rsidRPr="00663F4A">
        <w:rPr>
          <w:rFonts w:eastAsia="Calibri"/>
          <w:b/>
        </w:rPr>
        <w:t>)</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3ECC55BC" w14:textId="77777777" w:rsidTr="00972042">
        <w:trPr>
          <w:jc w:val="right"/>
        </w:trPr>
        <w:tc>
          <w:tcPr>
            <w:tcW w:w="9304" w:type="dxa"/>
            <w:gridSpan w:val="2"/>
          </w:tcPr>
          <w:p w14:paraId="20858F04" w14:textId="77777777" w:rsidR="001F47F7" w:rsidRDefault="001F47F7" w:rsidP="00972042">
            <w:pPr>
              <w:spacing w:line="276" w:lineRule="auto"/>
              <w:jc w:val="center"/>
              <w:rPr>
                <w:bCs/>
              </w:rPr>
            </w:pPr>
            <w:r w:rsidRPr="00663F4A">
              <w:rPr>
                <w:bCs/>
              </w:rPr>
              <w:t>Solution</w:t>
            </w:r>
          </w:p>
        </w:tc>
      </w:tr>
      <w:tr w:rsidR="001F47F7" w:rsidRPr="00C27BF7" w14:paraId="1B01EE35" w14:textId="77777777" w:rsidTr="00972042">
        <w:trPr>
          <w:jc w:val="right"/>
        </w:trPr>
        <w:tc>
          <w:tcPr>
            <w:tcW w:w="9304" w:type="dxa"/>
            <w:gridSpan w:val="2"/>
          </w:tcPr>
          <w:tbl>
            <w:tblPr>
              <w:tblStyle w:val="TableGrid"/>
              <w:tblW w:w="0" w:type="auto"/>
              <w:jc w:val="center"/>
              <w:tblLook w:val="04A0" w:firstRow="1" w:lastRow="0" w:firstColumn="1" w:lastColumn="0" w:noHBand="0" w:noVBand="1"/>
            </w:tblPr>
            <w:tblGrid>
              <w:gridCol w:w="2659"/>
              <w:gridCol w:w="2735"/>
              <w:gridCol w:w="2794"/>
            </w:tblGrid>
            <w:tr w:rsidR="001F47F7" w:rsidRPr="0050338D" w14:paraId="60621261" w14:textId="77777777" w:rsidTr="00972042">
              <w:trPr>
                <w:jc w:val="center"/>
              </w:trPr>
              <w:tc>
                <w:tcPr>
                  <w:tcW w:w="2659" w:type="dxa"/>
                </w:tcPr>
                <w:p w14:paraId="4001D980" w14:textId="77777777" w:rsidR="001F47F7" w:rsidRPr="0050338D" w:rsidRDefault="001F47F7" w:rsidP="00972042">
                  <w:pPr>
                    <w:pStyle w:val="ListParagraph"/>
                    <w:numPr>
                      <w:ilvl w:val="0"/>
                      <w:numId w:val="0"/>
                    </w:numPr>
                    <w:ind w:left="-108"/>
                    <w:jc w:val="center"/>
                  </w:pPr>
                  <w:r w:rsidRPr="0050338D">
                    <w:t>Ring number</w:t>
                  </w:r>
                </w:p>
              </w:tc>
              <w:tc>
                <w:tcPr>
                  <w:tcW w:w="2735" w:type="dxa"/>
                </w:tcPr>
                <w:p w14:paraId="2201D2ED" w14:textId="77777777" w:rsidR="001F47F7" w:rsidRPr="0050338D" w:rsidRDefault="001F47F7" w:rsidP="00972042">
                  <w:pPr>
                    <w:pStyle w:val="ListParagraph"/>
                    <w:numPr>
                      <w:ilvl w:val="0"/>
                      <w:numId w:val="0"/>
                    </w:numPr>
                    <w:ind w:left="-108"/>
                    <w:jc w:val="center"/>
                  </w:pPr>
                  <w:r w:rsidRPr="0050338D">
                    <w:t>Guests that arrive</w:t>
                  </w:r>
                </w:p>
              </w:tc>
              <w:tc>
                <w:tcPr>
                  <w:tcW w:w="2794" w:type="dxa"/>
                </w:tcPr>
                <w:p w14:paraId="3B059641" w14:textId="77777777" w:rsidR="001F47F7" w:rsidRPr="0050338D" w:rsidRDefault="001F47F7" w:rsidP="00972042">
                  <w:pPr>
                    <w:pStyle w:val="ListParagraph"/>
                    <w:numPr>
                      <w:ilvl w:val="0"/>
                      <w:numId w:val="0"/>
                    </w:numPr>
                    <w:ind w:left="-108"/>
                    <w:jc w:val="center"/>
                  </w:pPr>
                  <w:r w:rsidRPr="0050338D">
                    <w:t xml:space="preserve">Total guests </w:t>
                  </w:r>
                </w:p>
              </w:tc>
            </w:tr>
            <w:tr w:rsidR="001F47F7" w:rsidRPr="0050338D" w14:paraId="7FC70045" w14:textId="77777777" w:rsidTr="00972042">
              <w:trPr>
                <w:jc w:val="center"/>
              </w:trPr>
              <w:tc>
                <w:tcPr>
                  <w:tcW w:w="2659" w:type="dxa"/>
                </w:tcPr>
                <w:p w14:paraId="2D67FA1E" w14:textId="77777777" w:rsidR="001F47F7" w:rsidRPr="0050338D" w:rsidRDefault="001F47F7" w:rsidP="00972042">
                  <w:pPr>
                    <w:pStyle w:val="ListParagraph"/>
                    <w:numPr>
                      <w:ilvl w:val="0"/>
                      <w:numId w:val="0"/>
                    </w:numPr>
                    <w:ind w:left="-108"/>
                    <w:jc w:val="center"/>
                  </w:pPr>
                  <w:r w:rsidRPr="0050338D">
                    <w:t>1</w:t>
                  </w:r>
                </w:p>
              </w:tc>
              <w:tc>
                <w:tcPr>
                  <w:tcW w:w="2735" w:type="dxa"/>
                </w:tcPr>
                <w:p w14:paraId="08F31370" w14:textId="77777777" w:rsidR="001F47F7" w:rsidRPr="0050338D" w:rsidRDefault="001F47F7" w:rsidP="00972042">
                  <w:pPr>
                    <w:pStyle w:val="ListParagraph"/>
                    <w:numPr>
                      <w:ilvl w:val="0"/>
                      <w:numId w:val="0"/>
                    </w:numPr>
                    <w:ind w:left="-108"/>
                    <w:jc w:val="center"/>
                  </w:pPr>
                  <w:r w:rsidRPr="0050338D">
                    <w:t>5</w:t>
                  </w:r>
                </w:p>
              </w:tc>
              <w:tc>
                <w:tcPr>
                  <w:tcW w:w="2794" w:type="dxa"/>
                </w:tcPr>
                <w:p w14:paraId="703D6E8D" w14:textId="77777777" w:rsidR="001F47F7" w:rsidRPr="0050338D" w:rsidRDefault="001F47F7" w:rsidP="00972042">
                  <w:pPr>
                    <w:pStyle w:val="ListParagraph"/>
                    <w:numPr>
                      <w:ilvl w:val="0"/>
                      <w:numId w:val="0"/>
                    </w:numPr>
                    <w:ind w:left="-108"/>
                    <w:jc w:val="center"/>
                  </w:pPr>
                  <w:r w:rsidRPr="0050338D">
                    <w:t>5</w:t>
                  </w:r>
                </w:p>
              </w:tc>
            </w:tr>
            <w:tr w:rsidR="001F47F7" w:rsidRPr="0050338D" w14:paraId="5D265EF6" w14:textId="77777777" w:rsidTr="00972042">
              <w:trPr>
                <w:jc w:val="center"/>
              </w:trPr>
              <w:tc>
                <w:tcPr>
                  <w:tcW w:w="2659" w:type="dxa"/>
                </w:tcPr>
                <w:p w14:paraId="10624A62" w14:textId="77777777" w:rsidR="001F47F7" w:rsidRPr="0050338D" w:rsidRDefault="001F47F7" w:rsidP="00972042">
                  <w:pPr>
                    <w:pStyle w:val="ListParagraph"/>
                    <w:numPr>
                      <w:ilvl w:val="0"/>
                      <w:numId w:val="0"/>
                    </w:numPr>
                    <w:ind w:left="-108"/>
                    <w:jc w:val="center"/>
                  </w:pPr>
                  <w:r w:rsidRPr="0050338D">
                    <w:t>2</w:t>
                  </w:r>
                </w:p>
              </w:tc>
              <w:tc>
                <w:tcPr>
                  <w:tcW w:w="2735" w:type="dxa"/>
                </w:tcPr>
                <w:p w14:paraId="25CC5A0F" w14:textId="77777777" w:rsidR="001F47F7" w:rsidRPr="0050338D" w:rsidRDefault="001F47F7" w:rsidP="00972042">
                  <w:pPr>
                    <w:pStyle w:val="ListParagraph"/>
                    <w:numPr>
                      <w:ilvl w:val="0"/>
                      <w:numId w:val="0"/>
                    </w:numPr>
                    <w:ind w:left="-108"/>
                    <w:jc w:val="center"/>
                  </w:pPr>
                  <w:r>
                    <w:t>3</w:t>
                  </w:r>
                </w:p>
              </w:tc>
              <w:tc>
                <w:tcPr>
                  <w:tcW w:w="2794" w:type="dxa"/>
                </w:tcPr>
                <w:p w14:paraId="2BA7BDBA" w14:textId="77777777" w:rsidR="001F47F7" w:rsidRPr="0050338D" w:rsidRDefault="001F47F7" w:rsidP="00972042">
                  <w:pPr>
                    <w:pStyle w:val="ListParagraph"/>
                    <w:numPr>
                      <w:ilvl w:val="0"/>
                      <w:numId w:val="0"/>
                    </w:numPr>
                    <w:ind w:left="-108"/>
                    <w:jc w:val="center"/>
                  </w:pPr>
                  <w:r>
                    <w:t>8</w:t>
                  </w:r>
                </w:p>
              </w:tc>
            </w:tr>
            <w:tr w:rsidR="001F47F7" w:rsidRPr="0050338D" w14:paraId="46FC3299" w14:textId="77777777" w:rsidTr="00972042">
              <w:trPr>
                <w:jc w:val="center"/>
              </w:trPr>
              <w:tc>
                <w:tcPr>
                  <w:tcW w:w="2659" w:type="dxa"/>
                </w:tcPr>
                <w:p w14:paraId="2415EDC4" w14:textId="77777777" w:rsidR="001F47F7" w:rsidRPr="0050338D" w:rsidRDefault="001F47F7" w:rsidP="00972042">
                  <w:pPr>
                    <w:pStyle w:val="ListParagraph"/>
                    <w:numPr>
                      <w:ilvl w:val="0"/>
                      <w:numId w:val="0"/>
                    </w:numPr>
                    <w:ind w:left="-108"/>
                    <w:jc w:val="center"/>
                  </w:pPr>
                  <w:r w:rsidRPr="0050338D">
                    <w:t>3</w:t>
                  </w:r>
                </w:p>
              </w:tc>
              <w:tc>
                <w:tcPr>
                  <w:tcW w:w="2735" w:type="dxa"/>
                </w:tcPr>
                <w:p w14:paraId="784F4F57" w14:textId="77777777" w:rsidR="001F47F7" w:rsidRPr="0050338D" w:rsidRDefault="001F47F7" w:rsidP="00972042">
                  <w:pPr>
                    <w:pStyle w:val="ListParagraph"/>
                    <w:numPr>
                      <w:ilvl w:val="0"/>
                      <w:numId w:val="0"/>
                    </w:numPr>
                    <w:ind w:left="-108"/>
                    <w:jc w:val="center"/>
                  </w:pPr>
                  <w:r>
                    <w:t>3</w:t>
                  </w:r>
                </w:p>
              </w:tc>
              <w:tc>
                <w:tcPr>
                  <w:tcW w:w="2794" w:type="dxa"/>
                </w:tcPr>
                <w:p w14:paraId="15A3C654" w14:textId="77777777" w:rsidR="001F47F7" w:rsidRPr="0050338D" w:rsidRDefault="001F47F7" w:rsidP="00972042">
                  <w:pPr>
                    <w:pStyle w:val="ListParagraph"/>
                    <w:numPr>
                      <w:ilvl w:val="0"/>
                      <w:numId w:val="0"/>
                    </w:numPr>
                    <w:ind w:left="-108"/>
                    <w:jc w:val="center"/>
                  </w:pPr>
                  <w:r>
                    <w:t>11</w:t>
                  </w:r>
                </w:p>
              </w:tc>
            </w:tr>
            <w:tr w:rsidR="001F47F7" w:rsidRPr="0050338D" w14:paraId="0048A480" w14:textId="77777777" w:rsidTr="00972042">
              <w:trPr>
                <w:jc w:val="center"/>
              </w:trPr>
              <w:tc>
                <w:tcPr>
                  <w:tcW w:w="2659" w:type="dxa"/>
                </w:tcPr>
                <w:p w14:paraId="542DE641" w14:textId="77777777" w:rsidR="001F47F7" w:rsidRPr="0050338D" w:rsidRDefault="001F47F7" w:rsidP="00972042">
                  <w:pPr>
                    <w:pStyle w:val="ListParagraph"/>
                    <w:numPr>
                      <w:ilvl w:val="0"/>
                      <w:numId w:val="0"/>
                    </w:numPr>
                    <w:ind w:left="-108"/>
                    <w:jc w:val="center"/>
                  </w:pPr>
                  <w:r w:rsidRPr="0050338D">
                    <w:t>4</w:t>
                  </w:r>
                </w:p>
              </w:tc>
              <w:tc>
                <w:tcPr>
                  <w:tcW w:w="2735" w:type="dxa"/>
                </w:tcPr>
                <w:p w14:paraId="7FE7412C" w14:textId="77777777" w:rsidR="001F47F7" w:rsidRPr="0050338D" w:rsidRDefault="001F47F7" w:rsidP="00972042">
                  <w:pPr>
                    <w:pStyle w:val="ListParagraph"/>
                    <w:numPr>
                      <w:ilvl w:val="0"/>
                      <w:numId w:val="0"/>
                    </w:numPr>
                    <w:ind w:left="-108"/>
                    <w:jc w:val="center"/>
                  </w:pPr>
                  <w:r>
                    <w:t>3</w:t>
                  </w:r>
                </w:p>
              </w:tc>
              <w:tc>
                <w:tcPr>
                  <w:tcW w:w="2794" w:type="dxa"/>
                </w:tcPr>
                <w:p w14:paraId="65BC34F6" w14:textId="77777777" w:rsidR="001F47F7" w:rsidRPr="0050338D" w:rsidRDefault="001F47F7" w:rsidP="00972042">
                  <w:pPr>
                    <w:pStyle w:val="ListParagraph"/>
                    <w:numPr>
                      <w:ilvl w:val="0"/>
                      <w:numId w:val="0"/>
                    </w:numPr>
                    <w:ind w:left="-108"/>
                    <w:jc w:val="center"/>
                  </w:pPr>
                  <w:r>
                    <w:t>14</w:t>
                  </w:r>
                </w:p>
              </w:tc>
            </w:tr>
            <w:tr w:rsidR="001F47F7" w:rsidRPr="0050338D" w14:paraId="434070C3" w14:textId="77777777" w:rsidTr="00972042">
              <w:trPr>
                <w:jc w:val="center"/>
              </w:trPr>
              <w:tc>
                <w:tcPr>
                  <w:tcW w:w="2659" w:type="dxa"/>
                </w:tcPr>
                <w:p w14:paraId="7DDB81E3" w14:textId="77777777" w:rsidR="001F47F7" w:rsidRPr="0050338D" w:rsidRDefault="001F47F7" w:rsidP="00972042">
                  <w:pPr>
                    <w:pStyle w:val="ListParagraph"/>
                    <w:numPr>
                      <w:ilvl w:val="0"/>
                      <w:numId w:val="0"/>
                    </w:numPr>
                    <w:ind w:left="-108"/>
                    <w:jc w:val="center"/>
                  </w:pPr>
                  <w:r w:rsidRPr="0050338D">
                    <w:t>5</w:t>
                  </w:r>
                </w:p>
              </w:tc>
              <w:tc>
                <w:tcPr>
                  <w:tcW w:w="2735" w:type="dxa"/>
                </w:tcPr>
                <w:p w14:paraId="6912D4EE" w14:textId="77777777" w:rsidR="001F47F7" w:rsidRPr="0050338D" w:rsidRDefault="001F47F7" w:rsidP="00972042">
                  <w:pPr>
                    <w:pStyle w:val="ListParagraph"/>
                    <w:numPr>
                      <w:ilvl w:val="0"/>
                      <w:numId w:val="0"/>
                    </w:numPr>
                    <w:ind w:left="-108"/>
                    <w:jc w:val="center"/>
                  </w:pPr>
                  <w:r>
                    <w:t>3</w:t>
                  </w:r>
                </w:p>
              </w:tc>
              <w:tc>
                <w:tcPr>
                  <w:tcW w:w="2794" w:type="dxa"/>
                </w:tcPr>
                <w:p w14:paraId="127F933E" w14:textId="77777777" w:rsidR="001F47F7" w:rsidRPr="0050338D" w:rsidRDefault="001F47F7" w:rsidP="00972042">
                  <w:pPr>
                    <w:pStyle w:val="ListParagraph"/>
                    <w:numPr>
                      <w:ilvl w:val="0"/>
                      <w:numId w:val="0"/>
                    </w:numPr>
                    <w:ind w:left="-108"/>
                    <w:jc w:val="center"/>
                  </w:pPr>
                  <w:r>
                    <w:t>17</w:t>
                  </w:r>
                </w:p>
              </w:tc>
            </w:tr>
            <w:tr w:rsidR="001F47F7" w:rsidRPr="0050338D" w14:paraId="212DD8A2" w14:textId="77777777" w:rsidTr="00972042">
              <w:trPr>
                <w:jc w:val="center"/>
              </w:trPr>
              <w:tc>
                <w:tcPr>
                  <w:tcW w:w="2659" w:type="dxa"/>
                </w:tcPr>
                <w:p w14:paraId="1A32CE5F" w14:textId="77777777" w:rsidR="001F47F7" w:rsidRPr="0050338D" w:rsidRDefault="001F47F7" w:rsidP="00972042">
                  <w:pPr>
                    <w:pStyle w:val="ListParagraph"/>
                    <w:numPr>
                      <w:ilvl w:val="0"/>
                      <w:numId w:val="0"/>
                    </w:numPr>
                    <w:ind w:left="-108"/>
                    <w:jc w:val="center"/>
                  </w:pPr>
                  <w:r w:rsidRPr="0050338D">
                    <w:t>…</w:t>
                  </w:r>
                </w:p>
              </w:tc>
              <w:tc>
                <w:tcPr>
                  <w:tcW w:w="2735" w:type="dxa"/>
                </w:tcPr>
                <w:p w14:paraId="2A23CAB6" w14:textId="77777777" w:rsidR="001F47F7" w:rsidRPr="0050338D" w:rsidRDefault="001F47F7" w:rsidP="00972042">
                  <w:pPr>
                    <w:pStyle w:val="ListParagraph"/>
                    <w:numPr>
                      <w:ilvl w:val="0"/>
                      <w:numId w:val="0"/>
                    </w:numPr>
                    <w:ind w:left="-108"/>
                    <w:jc w:val="center"/>
                  </w:pPr>
                  <w:r>
                    <w:t>….</w:t>
                  </w:r>
                </w:p>
              </w:tc>
              <w:tc>
                <w:tcPr>
                  <w:tcW w:w="2794" w:type="dxa"/>
                </w:tcPr>
                <w:p w14:paraId="3A24646F" w14:textId="77777777" w:rsidR="001F47F7" w:rsidRPr="0050338D" w:rsidRDefault="001F47F7" w:rsidP="00972042">
                  <w:pPr>
                    <w:pStyle w:val="ListParagraph"/>
                    <w:numPr>
                      <w:ilvl w:val="0"/>
                      <w:numId w:val="0"/>
                    </w:numPr>
                    <w:ind w:left="-108"/>
                    <w:jc w:val="center"/>
                  </w:pPr>
                  <w:r w:rsidRPr="0050338D">
                    <w:t>…</w:t>
                  </w:r>
                </w:p>
              </w:tc>
            </w:tr>
            <w:tr w:rsidR="001F47F7" w:rsidRPr="0050338D" w14:paraId="1CC0F76D" w14:textId="77777777" w:rsidTr="00972042">
              <w:trPr>
                <w:jc w:val="center"/>
              </w:trPr>
              <w:tc>
                <w:tcPr>
                  <w:tcW w:w="2659" w:type="dxa"/>
                </w:tcPr>
                <w:p w14:paraId="76DC7E50" w14:textId="77777777" w:rsidR="001F47F7" w:rsidRPr="0050338D" w:rsidRDefault="001F47F7" w:rsidP="00972042">
                  <w:pPr>
                    <w:pStyle w:val="ListParagraph"/>
                    <w:numPr>
                      <w:ilvl w:val="0"/>
                      <w:numId w:val="0"/>
                    </w:numPr>
                    <w:ind w:left="-108"/>
                    <w:jc w:val="center"/>
                  </w:pPr>
                  <w:r w:rsidRPr="0050338D">
                    <w:t>10</w:t>
                  </w:r>
                </w:p>
              </w:tc>
              <w:tc>
                <w:tcPr>
                  <w:tcW w:w="2735" w:type="dxa"/>
                </w:tcPr>
                <w:p w14:paraId="03E6BD80" w14:textId="77777777" w:rsidR="001F47F7" w:rsidRPr="0050338D" w:rsidRDefault="001F47F7" w:rsidP="00972042">
                  <w:pPr>
                    <w:pStyle w:val="ListParagraph"/>
                    <w:numPr>
                      <w:ilvl w:val="0"/>
                      <w:numId w:val="0"/>
                    </w:numPr>
                    <w:ind w:left="-108"/>
                    <w:jc w:val="center"/>
                  </w:pPr>
                  <w:r>
                    <w:t>3</w:t>
                  </w:r>
                </w:p>
              </w:tc>
              <w:tc>
                <w:tcPr>
                  <w:tcW w:w="2794" w:type="dxa"/>
                </w:tcPr>
                <w:p w14:paraId="4600837C" w14:textId="77777777" w:rsidR="001F47F7" w:rsidRPr="0050338D" w:rsidRDefault="001F47F7" w:rsidP="00972042">
                  <w:pPr>
                    <w:pStyle w:val="ListParagraph"/>
                    <w:numPr>
                      <w:ilvl w:val="0"/>
                      <w:numId w:val="0"/>
                    </w:numPr>
                    <w:ind w:left="-108"/>
                    <w:jc w:val="center"/>
                  </w:pPr>
                  <w:r>
                    <w:t>32</w:t>
                  </w:r>
                </w:p>
              </w:tc>
            </w:tr>
          </w:tbl>
          <w:p w14:paraId="31E0E019" w14:textId="77777777" w:rsidR="001F47F7" w:rsidRDefault="001F47F7" w:rsidP="00972042">
            <w:pPr>
              <w:spacing w:line="276" w:lineRule="auto"/>
              <w:rPr>
                <w:bCs/>
              </w:rPr>
            </w:pPr>
          </w:p>
        </w:tc>
      </w:tr>
      <w:tr w:rsidR="001F47F7" w:rsidRPr="00C27BF7" w14:paraId="4A92AB37" w14:textId="77777777" w:rsidTr="00972042">
        <w:trPr>
          <w:jc w:val="right"/>
        </w:trPr>
        <w:tc>
          <w:tcPr>
            <w:tcW w:w="7971" w:type="dxa"/>
          </w:tcPr>
          <w:p w14:paraId="341C39E7" w14:textId="77777777" w:rsidR="001F47F7" w:rsidRDefault="001F47F7" w:rsidP="00972042">
            <w:pPr>
              <w:spacing w:line="276" w:lineRule="auto"/>
              <w:rPr>
                <w:b/>
                <w:bCs/>
              </w:rPr>
            </w:pPr>
            <w:r w:rsidRPr="00C36143">
              <w:t>Marking key/mathematical behaviours</w:t>
            </w:r>
          </w:p>
        </w:tc>
        <w:tc>
          <w:tcPr>
            <w:tcW w:w="1333" w:type="dxa"/>
          </w:tcPr>
          <w:p w14:paraId="39E613CE"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04C05D86" w14:textId="77777777" w:rsidTr="00972042">
        <w:trPr>
          <w:jc w:val="right"/>
        </w:trPr>
        <w:tc>
          <w:tcPr>
            <w:tcW w:w="7971" w:type="dxa"/>
          </w:tcPr>
          <w:p w14:paraId="77BF2D9A" w14:textId="77777777" w:rsidR="001F47F7" w:rsidRDefault="001F47F7" w:rsidP="00972042">
            <w:pPr>
              <w:pStyle w:val="ListParagraph"/>
              <w:numPr>
                <w:ilvl w:val="0"/>
                <w:numId w:val="7"/>
              </w:numPr>
              <w:spacing w:before="40" w:after="40" w:line="276" w:lineRule="auto"/>
            </w:pPr>
            <w:r>
              <w:t>completes the table correctly for ring numbers 1-5</w:t>
            </w:r>
          </w:p>
          <w:p w14:paraId="7C4557DD" w14:textId="77777777" w:rsidR="001F47F7" w:rsidRPr="00C27BF7" w:rsidRDefault="001F47F7" w:rsidP="00972042">
            <w:pPr>
              <w:pStyle w:val="ListParagraph"/>
              <w:numPr>
                <w:ilvl w:val="0"/>
                <w:numId w:val="7"/>
              </w:numPr>
              <w:spacing w:before="40" w:after="40" w:line="276" w:lineRule="auto"/>
            </w:pPr>
            <w:r>
              <w:t>completes correctly for ring number 10</w:t>
            </w:r>
          </w:p>
        </w:tc>
        <w:tc>
          <w:tcPr>
            <w:tcW w:w="1333" w:type="dxa"/>
          </w:tcPr>
          <w:p w14:paraId="0B48C149" w14:textId="77777777" w:rsidR="001F47F7" w:rsidRDefault="001F47F7" w:rsidP="00972042">
            <w:pPr>
              <w:spacing w:before="40" w:after="40" w:line="276" w:lineRule="auto"/>
              <w:jc w:val="center"/>
            </w:pPr>
            <w:r>
              <w:t>1</w:t>
            </w:r>
          </w:p>
          <w:p w14:paraId="012BB4B6" w14:textId="77777777" w:rsidR="001F47F7" w:rsidRPr="00C27BF7" w:rsidRDefault="001F47F7" w:rsidP="00972042">
            <w:pPr>
              <w:spacing w:before="40" w:after="40" w:line="276" w:lineRule="auto"/>
              <w:jc w:val="center"/>
            </w:pPr>
            <w:r>
              <w:t>1</w:t>
            </w:r>
          </w:p>
        </w:tc>
      </w:tr>
    </w:tbl>
    <w:p w14:paraId="62D08205" w14:textId="77777777" w:rsidR="001F47F7" w:rsidRDefault="001F47F7" w:rsidP="001F47F7">
      <w:pPr>
        <w:pStyle w:val="BodyText"/>
        <w:tabs>
          <w:tab w:val="left" w:pos="720"/>
          <w:tab w:val="right" w:pos="9360"/>
        </w:tabs>
        <w:spacing w:after="0" w:line="360" w:lineRule="auto"/>
        <w:ind w:left="425" w:hanging="425"/>
        <w:rPr>
          <w:b/>
          <w:bCs/>
        </w:rPr>
      </w:pPr>
    </w:p>
    <w:p w14:paraId="7418E2D2"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c</w:t>
      </w:r>
      <w:r w:rsidRPr="00663F4A">
        <w:rPr>
          <w:rFonts w:eastAsia="Calibri"/>
          <w:b/>
        </w:rPr>
        <w:t>)</w:t>
      </w:r>
      <w:r>
        <w:rPr>
          <w:rFonts w:eastAsia="Calibri"/>
          <w:b/>
        </w:rPr>
        <w:tab/>
        <w:t>(1 mark)</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37BD060E" w14:textId="77777777" w:rsidTr="00972042">
        <w:trPr>
          <w:jc w:val="right"/>
        </w:trPr>
        <w:tc>
          <w:tcPr>
            <w:tcW w:w="9304" w:type="dxa"/>
            <w:gridSpan w:val="2"/>
          </w:tcPr>
          <w:p w14:paraId="79C28D8B" w14:textId="77777777" w:rsidR="001F47F7" w:rsidRDefault="001F47F7" w:rsidP="00972042">
            <w:pPr>
              <w:spacing w:line="276" w:lineRule="auto"/>
              <w:jc w:val="center"/>
              <w:rPr>
                <w:bCs/>
              </w:rPr>
            </w:pPr>
            <w:r w:rsidRPr="00663F4A">
              <w:rPr>
                <w:bCs/>
              </w:rPr>
              <w:t>Solution</w:t>
            </w:r>
          </w:p>
        </w:tc>
      </w:tr>
      <w:tr w:rsidR="001F47F7" w:rsidRPr="00C27BF7" w14:paraId="73E32470" w14:textId="77777777" w:rsidTr="00972042">
        <w:trPr>
          <w:jc w:val="right"/>
        </w:trPr>
        <w:tc>
          <w:tcPr>
            <w:tcW w:w="9304" w:type="dxa"/>
            <w:gridSpan w:val="2"/>
          </w:tcPr>
          <w:p w14:paraId="699E2AF7" w14:textId="77777777" w:rsidR="001F47F7" w:rsidRPr="007F3705" w:rsidRDefault="001F47F7" w:rsidP="00972042">
            <w:pPr>
              <w:pStyle w:val="ListParagraph"/>
              <w:numPr>
                <w:ilvl w:val="0"/>
                <w:numId w:val="0"/>
              </w:numPr>
              <w:spacing w:line="276" w:lineRule="auto"/>
              <w:ind w:left="1080"/>
            </w:pPr>
            <w:r w:rsidRPr="00833731">
              <w:rPr>
                <w:position w:val="-12"/>
              </w:rPr>
              <w:object w:dxaOrig="2340" w:dyaOrig="360" w14:anchorId="7FE37C7E">
                <v:shape id="_x0000_i1032" type="#_x0000_t75" style="width:117.2pt;height:18.4pt" o:ole="">
                  <v:imagedata r:id="rId20" o:title=""/>
                </v:shape>
                <o:OLEObject Type="Embed" ProgID="Equation.DSMT4" ShapeID="_x0000_i1032" DrawAspect="Content" ObjectID="_1646852642" r:id="rId21"/>
              </w:object>
            </w:r>
          </w:p>
        </w:tc>
      </w:tr>
      <w:tr w:rsidR="001F47F7" w:rsidRPr="00C27BF7" w14:paraId="3E002694" w14:textId="77777777" w:rsidTr="00972042">
        <w:trPr>
          <w:jc w:val="right"/>
        </w:trPr>
        <w:tc>
          <w:tcPr>
            <w:tcW w:w="7971" w:type="dxa"/>
          </w:tcPr>
          <w:p w14:paraId="6BF9CD4D" w14:textId="77777777" w:rsidR="001F47F7" w:rsidRDefault="001F47F7" w:rsidP="00972042">
            <w:pPr>
              <w:spacing w:line="276" w:lineRule="auto"/>
              <w:rPr>
                <w:b/>
                <w:bCs/>
              </w:rPr>
            </w:pPr>
            <w:r w:rsidRPr="00C36143">
              <w:t>Marking key/mathematical behaviours</w:t>
            </w:r>
          </w:p>
        </w:tc>
        <w:tc>
          <w:tcPr>
            <w:tcW w:w="1333" w:type="dxa"/>
          </w:tcPr>
          <w:p w14:paraId="69460379"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0FB3AF1E" w14:textId="77777777" w:rsidTr="00972042">
        <w:trPr>
          <w:jc w:val="right"/>
        </w:trPr>
        <w:tc>
          <w:tcPr>
            <w:tcW w:w="7971" w:type="dxa"/>
          </w:tcPr>
          <w:p w14:paraId="26D4CBA4" w14:textId="77777777" w:rsidR="001F47F7" w:rsidRPr="00C27BF7" w:rsidRDefault="001F47F7" w:rsidP="00972042">
            <w:pPr>
              <w:pStyle w:val="ListParagraph"/>
              <w:numPr>
                <w:ilvl w:val="0"/>
                <w:numId w:val="7"/>
              </w:numPr>
              <w:spacing w:before="40" w:after="40" w:line="276" w:lineRule="auto"/>
            </w:pPr>
            <w:r>
              <w:t xml:space="preserve">states the </w:t>
            </w:r>
            <w:r w:rsidRPr="00833731">
              <w:rPr>
                <w:position w:val="-6"/>
              </w:rPr>
              <w:object w:dxaOrig="320" w:dyaOrig="320" w14:anchorId="552BEF19">
                <v:shape id="_x0000_i1033" type="#_x0000_t75" style="width:15.9pt;height:15.9pt" o:ole="">
                  <v:imagedata r:id="rId22" o:title=""/>
                </v:shape>
                <o:OLEObject Type="Embed" ProgID="Equation.DSMT4" ShapeID="_x0000_i1033" DrawAspect="Content" ObjectID="_1646852643" r:id="rId23"/>
              </w:object>
            </w:r>
            <w:r>
              <w:t>term correctly</w:t>
            </w:r>
          </w:p>
        </w:tc>
        <w:tc>
          <w:tcPr>
            <w:tcW w:w="1333" w:type="dxa"/>
          </w:tcPr>
          <w:p w14:paraId="4C951E2E" w14:textId="77777777" w:rsidR="001F47F7" w:rsidRPr="00C27BF7" w:rsidRDefault="001F47F7" w:rsidP="00972042">
            <w:pPr>
              <w:spacing w:before="40" w:after="40" w:line="276" w:lineRule="auto"/>
              <w:jc w:val="center"/>
            </w:pPr>
            <w:r>
              <w:t>1</w:t>
            </w:r>
          </w:p>
        </w:tc>
      </w:tr>
    </w:tbl>
    <w:p w14:paraId="7B51D4A8" w14:textId="77777777" w:rsidR="001F47F7" w:rsidRDefault="001F47F7" w:rsidP="001F47F7">
      <w:pPr>
        <w:pStyle w:val="BodyText"/>
        <w:tabs>
          <w:tab w:val="left" w:pos="720"/>
          <w:tab w:val="right" w:pos="9360"/>
        </w:tabs>
        <w:spacing w:after="0"/>
        <w:ind w:left="425" w:hanging="425"/>
        <w:rPr>
          <w:b/>
          <w:bCs/>
        </w:rPr>
      </w:pPr>
    </w:p>
    <w:p w14:paraId="0D582B2B" w14:textId="77777777" w:rsidR="001F47F7" w:rsidRDefault="001F47F7" w:rsidP="001F47F7">
      <w:pPr>
        <w:rPr>
          <w:b/>
          <w:bCs/>
        </w:rPr>
      </w:pPr>
      <w:r>
        <w:rPr>
          <w:b/>
          <w:bCs/>
        </w:rPr>
        <w:br w:type="page"/>
      </w:r>
    </w:p>
    <w:p w14:paraId="0A7CC719" w14:textId="77777777" w:rsidR="001F47F7" w:rsidRDefault="001F47F7" w:rsidP="001F47F7">
      <w:pPr>
        <w:pStyle w:val="BodyText"/>
        <w:tabs>
          <w:tab w:val="left" w:pos="720"/>
          <w:tab w:val="right" w:pos="9360"/>
        </w:tabs>
        <w:spacing w:after="0" w:line="360" w:lineRule="auto"/>
        <w:ind w:left="425" w:hanging="425"/>
        <w:rPr>
          <w:b/>
          <w:bCs/>
        </w:rPr>
      </w:pPr>
    </w:p>
    <w:p w14:paraId="6FEEBF94"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d</w:t>
      </w:r>
      <w:r w:rsidRPr="00663F4A">
        <w:rPr>
          <w:rFonts w:eastAsia="Calibri"/>
          <w:b/>
        </w:rPr>
        <w:t>)</w:t>
      </w:r>
      <w:r>
        <w:rPr>
          <w:rFonts w:eastAsia="Calibri"/>
          <w:b/>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54582046" w14:textId="77777777" w:rsidTr="00972042">
        <w:trPr>
          <w:jc w:val="right"/>
        </w:trPr>
        <w:tc>
          <w:tcPr>
            <w:tcW w:w="9304" w:type="dxa"/>
            <w:gridSpan w:val="2"/>
          </w:tcPr>
          <w:p w14:paraId="35388521" w14:textId="77777777" w:rsidR="001F47F7" w:rsidRDefault="001F47F7" w:rsidP="00972042">
            <w:pPr>
              <w:spacing w:line="276" w:lineRule="auto"/>
              <w:jc w:val="center"/>
              <w:rPr>
                <w:bCs/>
              </w:rPr>
            </w:pPr>
            <w:r w:rsidRPr="00663F4A">
              <w:rPr>
                <w:bCs/>
              </w:rPr>
              <w:t>Solution</w:t>
            </w:r>
          </w:p>
        </w:tc>
      </w:tr>
      <w:tr w:rsidR="001F47F7" w:rsidRPr="00C27BF7" w14:paraId="7AC7547C" w14:textId="77777777" w:rsidTr="00972042">
        <w:trPr>
          <w:jc w:val="right"/>
        </w:trPr>
        <w:tc>
          <w:tcPr>
            <w:tcW w:w="9304" w:type="dxa"/>
            <w:gridSpan w:val="2"/>
          </w:tcPr>
          <w:p w14:paraId="53DAFCBD" w14:textId="77777777" w:rsidR="001F47F7" w:rsidRDefault="009B6BFB" w:rsidP="00972042">
            <w:pPr>
              <w:tabs>
                <w:tab w:val="left" w:pos="990"/>
              </w:tabs>
              <w:spacing w:line="276" w:lineRule="auto"/>
              <w:ind w:left="22" w:hanging="22"/>
            </w:pPr>
            <w:r>
              <w:rPr>
                <w:noProof/>
              </w:rPr>
              <w:object w:dxaOrig="1440" w:dyaOrig="1440" w14:anchorId="129A5EE9">
                <v:shape id="_x0000_s1045" type="#_x0000_t75" style="position:absolute;left:0;text-align:left;margin-left:15.05pt;margin-top:10.8pt;width:389.9pt;height:253.6pt;z-index:251657728;mso-position-horizontal-relative:text;mso-position-vertical-relative:text">
                  <v:imagedata r:id="rId24" o:title=""/>
                </v:shape>
                <o:OLEObject Type="Embed" ProgID="FXDraw.Graphic" ShapeID="_x0000_s1045" DrawAspect="Content" ObjectID="_1646852653" r:id="rId25"/>
              </w:object>
            </w:r>
          </w:p>
          <w:p w14:paraId="131EBA4D" w14:textId="77777777" w:rsidR="001F47F7" w:rsidRDefault="001F47F7" w:rsidP="00972042">
            <w:pPr>
              <w:spacing w:line="276" w:lineRule="auto"/>
              <w:ind w:left="22" w:hanging="22"/>
            </w:pPr>
          </w:p>
          <w:p w14:paraId="1CDDD512" w14:textId="77777777" w:rsidR="001F47F7" w:rsidRDefault="001F47F7" w:rsidP="00972042">
            <w:pPr>
              <w:spacing w:line="276" w:lineRule="auto"/>
              <w:ind w:left="22" w:hanging="22"/>
            </w:pPr>
          </w:p>
          <w:p w14:paraId="0543D6C1" w14:textId="77777777" w:rsidR="001F47F7" w:rsidRDefault="001F47F7" w:rsidP="00972042">
            <w:pPr>
              <w:spacing w:line="276" w:lineRule="auto"/>
              <w:ind w:left="22" w:hanging="22"/>
            </w:pPr>
          </w:p>
          <w:p w14:paraId="16925AF8" w14:textId="77777777" w:rsidR="001F47F7" w:rsidRDefault="001F47F7" w:rsidP="00972042">
            <w:pPr>
              <w:spacing w:line="276" w:lineRule="auto"/>
              <w:ind w:left="22" w:hanging="22"/>
              <w:jc w:val="center"/>
            </w:pPr>
          </w:p>
          <w:p w14:paraId="07B8A00F" w14:textId="77777777" w:rsidR="001F47F7" w:rsidRDefault="001F47F7" w:rsidP="00972042">
            <w:pPr>
              <w:spacing w:line="276" w:lineRule="auto"/>
              <w:ind w:left="22" w:hanging="22"/>
            </w:pPr>
          </w:p>
          <w:p w14:paraId="50E10942" w14:textId="77777777" w:rsidR="001F47F7" w:rsidRDefault="001F47F7" w:rsidP="00972042">
            <w:pPr>
              <w:spacing w:line="276" w:lineRule="auto"/>
              <w:ind w:left="22" w:hanging="22"/>
            </w:pPr>
          </w:p>
          <w:p w14:paraId="642D1073" w14:textId="77777777" w:rsidR="001F47F7" w:rsidRDefault="001F47F7" w:rsidP="00972042">
            <w:pPr>
              <w:spacing w:line="276" w:lineRule="auto"/>
              <w:ind w:left="22" w:hanging="22"/>
            </w:pPr>
          </w:p>
          <w:p w14:paraId="2FDD0610" w14:textId="77777777" w:rsidR="001F47F7" w:rsidRDefault="001F47F7" w:rsidP="00972042">
            <w:pPr>
              <w:spacing w:line="276" w:lineRule="auto"/>
              <w:ind w:left="22" w:hanging="22"/>
            </w:pPr>
          </w:p>
          <w:p w14:paraId="4D3E5812" w14:textId="77777777" w:rsidR="001F47F7" w:rsidRDefault="001F47F7" w:rsidP="00972042">
            <w:pPr>
              <w:spacing w:line="276" w:lineRule="auto"/>
              <w:ind w:left="22" w:hanging="22"/>
            </w:pPr>
          </w:p>
          <w:p w14:paraId="6BC59695" w14:textId="77777777" w:rsidR="001F47F7" w:rsidRDefault="001F47F7" w:rsidP="00972042">
            <w:pPr>
              <w:spacing w:line="276" w:lineRule="auto"/>
              <w:ind w:left="22" w:hanging="22"/>
            </w:pPr>
          </w:p>
          <w:p w14:paraId="162ECF7D" w14:textId="77777777" w:rsidR="001F47F7" w:rsidRDefault="001F47F7" w:rsidP="00972042">
            <w:pPr>
              <w:spacing w:line="276" w:lineRule="auto"/>
              <w:ind w:left="22" w:hanging="22"/>
            </w:pPr>
          </w:p>
          <w:p w14:paraId="1CDA9D8B" w14:textId="77777777" w:rsidR="001F47F7" w:rsidRDefault="001F47F7" w:rsidP="00972042">
            <w:pPr>
              <w:spacing w:line="276" w:lineRule="auto"/>
              <w:ind w:left="22" w:hanging="22"/>
            </w:pPr>
          </w:p>
          <w:p w14:paraId="09DA9AA4" w14:textId="77777777" w:rsidR="001F47F7" w:rsidRDefault="001F47F7" w:rsidP="00972042">
            <w:pPr>
              <w:spacing w:line="276" w:lineRule="auto"/>
              <w:ind w:left="22" w:hanging="22"/>
            </w:pPr>
          </w:p>
          <w:p w14:paraId="226B4173" w14:textId="77777777" w:rsidR="001F47F7" w:rsidRDefault="001F47F7" w:rsidP="00972042">
            <w:pPr>
              <w:spacing w:line="276" w:lineRule="auto"/>
              <w:ind w:left="22" w:hanging="22"/>
            </w:pPr>
          </w:p>
          <w:p w14:paraId="07BA9147" w14:textId="77777777" w:rsidR="001F47F7" w:rsidRDefault="001F47F7" w:rsidP="00972042">
            <w:pPr>
              <w:spacing w:line="276" w:lineRule="auto"/>
              <w:ind w:left="22" w:hanging="22"/>
            </w:pPr>
          </w:p>
          <w:p w14:paraId="1B64029F" w14:textId="77777777" w:rsidR="001F47F7" w:rsidRDefault="001F47F7" w:rsidP="00972042">
            <w:pPr>
              <w:spacing w:line="276" w:lineRule="auto"/>
              <w:ind w:left="22" w:hanging="22"/>
            </w:pPr>
          </w:p>
          <w:p w14:paraId="66C55F95" w14:textId="77777777" w:rsidR="001F47F7" w:rsidRDefault="001F47F7" w:rsidP="00972042">
            <w:pPr>
              <w:spacing w:line="276" w:lineRule="auto"/>
              <w:ind w:left="22" w:hanging="22"/>
            </w:pPr>
          </w:p>
          <w:p w14:paraId="3CF0BE75" w14:textId="77777777" w:rsidR="001F47F7" w:rsidRPr="007F3705" w:rsidRDefault="001F47F7" w:rsidP="00972042">
            <w:pPr>
              <w:spacing w:line="276" w:lineRule="auto"/>
              <w:ind w:left="22" w:hanging="22"/>
            </w:pPr>
          </w:p>
        </w:tc>
      </w:tr>
      <w:tr w:rsidR="001F47F7" w:rsidRPr="00C27BF7" w14:paraId="3C22DF75" w14:textId="77777777" w:rsidTr="00972042">
        <w:trPr>
          <w:jc w:val="right"/>
        </w:trPr>
        <w:tc>
          <w:tcPr>
            <w:tcW w:w="7971" w:type="dxa"/>
          </w:tcPr>
          <w:p w14:paraId="4C010BE9" w14:textId="77777777" w:rsidR="001F47F7" w:rsidRDefault="001F47F7" w:rsidP="00972042">
            <w:pPr>
              <w:spacing w:line="276" w:lineRule="auto"/>
              <w:rPr>
                <w:b/>
                <w:bCs/>
              </w:rPr>
            </w:pPr>
            <w:r w:rsidRPr="00C36143">
              <w:t>Marking key/mathematical behaviours</w:t>
            </w:r>
          </w:p>
        </w:tc>
        <w:tc>
          <w:tcPr>
            <w:tcW w:w="1333" w:type="dxa"/>
          </w:tcPr>
          <w:p w14:paraId="5F32D504"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34364F78" w14:textId="77777777" w:rsidTr="00972042">
        <w:trPr>
          <w:jc w:val="right"/>
        </w:trPr>
        <w:tc>
          <w:tcPr>
            <w:tcW w:w="7971" w:type="dxa"/>
          </w:tcPr>
          <w:p w14:paraId="20E35FA7" w14:textId="77777777" w:rsidR="001F47F7" w:rsidRDefault="001F47F7" w:rsidP="00972042">
            <w:pPr>
              <w:pStyle w:val="ListParagraph"/>
              <w:numPr>
                <w:ilvl w:val="0"/>
                <w:numId w:val="7"/>
              </w:numPr>
              <w:spacing w:before="40" w:after="40" w:line="276" w:lineRule="auto"/>
            </w:pPr>
            <w:r>
              <w:t>labels the vertical axis correctly</w:t>
            </w:r>
          </w:p>
          <w:p w14:paraId="4DD93C78" w14:textId="77777777" w:rsidR="001F47F7" w:rsidRDefault="001F47F7" w:rsidP="00972042">
            <w:pPr>
              <w:pStyle w:val="ListParagraph"/>
              <w:numPr>
                <w:ilvl w:val="0"/>
                <w:numId w:val="7"/>
              </w:numPr>
              <w:spacing w:before="40" w:after="40" w:line="276" w:lineRule="auto"/>
            </w:pPr>
            <w:r>
              <w:t>draws the correct step graph</w:t>
            </w:r>
          </w:p>
          <w:p w14:paraId="21F1A748" w14:textId="77777777" w:rsidR="001F47F7" w:rsidRDefault="001F47F7" w:rsidP="00972042">
            <w:pPr>
              <w:pStyle w:val="ListParagraph"/>
              <w:numPr>
                <w:ilvl w:val="0"/>
                <w:numId w:val="7"/>
              </w:numPr>
              <w:spacing w:before="40" w:after="40" w:line="276" w:lineRule="auto"/>
            </w:pPr>
            <w:r>
              <w:t>draws a ‘dot’ graph that follows the correct rule (allow 1 mark only) or</w:t>
            </w:r>
          </w:p>
          <w:p w14:paraId="4EAB26E8" w14:textId="77777777" w:rsidR="001F47F7" w:rsidRPr="00C27BF7" w:rsidRDefault="001F47F7" w:rsidP="00972042">
            <w:pPr>
              <w:pStyle w:val="ListParagraph"/>
              <w:numPr>
                <w:ilvl w:val="0"/>
                <w:numId w:val="7"/>
              </w:numPr>
              <w:spacing w:before="40" w:after="40" w:line="276" w:lineRule="auto"/>
            </w:pPr>
            <w:r>
              <w:t>draws a line graph with the correct gradient (allow 1 mark only)</w:t>
            </w:r>
          </w:p>
        </w:tc>
        <w:tc>
          <w:tcPr>
            <w:tcW w:w="1333" w:type="dxa"/>
          </w:tcPr>
          <w:p w14:paraId="17008380" w14:textId="77777777" w:rsidR="001F47F7" w:rsidRDefault="001F47F7" w:rsidP="00972042">
            <w:pPr>
              <w:spacing w:before="40" w:after="40" w:line="276" w:lineRule="auto"/>
              <w:jc w:val="center"/>
            </w:pPr>
            <w:r>
              <w:t>1</w:t>
            </w:r>
          </w:p>
          <w:p w14:paraId="09C18A96" w14:textId="77777777" w:rsidR="001F47F7" w:rsidRDefault="001F47F7" w:rsidP="00972042">
            <w:pPr>
              <w:spacing w:before="40" w:after="40" w:line="276" w:lineRule="auto"/>
              <w:jc w:val="center"/>
            </w:pPr>
            <w:r>
              <w:t>2</w:t>
            </w:r>
          </w:p>
          <w:p w14:paraId="60EE6219" w14:textId="77777777" w:rsidR="001F47F7" w:rsidRPr="00C27BF7" w:rsidRDefault="001F47F7" w:rsidP="00972042">
            <w:pPr>
              <w:spacing w:before="40" w:after="40" w:line="276" w:lineRule="auto"/>
              <w:jc w:val="center"/>
            </w:pPr>
          </w:p>
        </w:tc>
      </w:tr>
    </w:tbl>
    <w:p w14:paraId="22938823" w14:textId="77777777" w:rsidR="001F47F7" w:rsidRDefault="001F47F7" w:rsidP="001F47F7">
      <w:pPr>
        <w:pStyle w:val="BodyText"/>
        <w:tabs>
          <w:tab w:val="left" w:pos="720"/>
          <w:tab w:val="right" w:pos="9360"/>
        </w:tabs>
        <w:spacing w:after="0"/>
        <w:ind w:left="425" w:hanging="425"/>
        <w:rPr>
          <w:b/>
          <w:bCs/>
        </w:rPr>
      </w:pPr>
    </w:p>
    <w:p w14:paraId="10DA5C84" w14:textId="77777777" w:rsidR="001F47F7" w:rsidRDefault="001F47F7" w:rsidP="001F47F7">
      <w:pPr>
        <w:pStyle w:val="BodyText"/>
        <w:tabs>
          <w:tab w:val="left" w:pos="720"/>
          <w:tab w:val="right" w:pos="9360"/>
        </w:tabs>
        <w:spacing w:after="0"/>
        <w:ind w:left="425" w:hanging="425"/>
        <w:rPr>
          <w:b/>
          <w:bCs/>
        </w:rPr>
      </w:pPr>
    </w:p>
    <w:p w14:paraId="241BF777"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e</w:t>
      </w:r>
      <w:r w:rsidRPr="00663F4A">
        <w:rPr>
          <w:rFonts w:eastAsia="Calibri"/>
          <w:b/>
        </w:rPr>
        <w:t>)</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4987FCD8" w14:textId="77777777" w:rsidTr="00972042">
        <w:trPr>
          <w:jc w:val="right"/>
        </w:trPr>
        <w:tc>
          <w:tcPr>
            <w:tcW w:w="9304" w:type="dxa"/>
            <w:gridSpan w:val="2"/>
          </w:tcPr>
          <w:p w14:paraId="5FF15CF5" w14:textId="77777777" w:rsidR="001F47F7" w:rsidRDefault="001F47F7" w:rsidP="00972042">
            <w:pPr>
              <w:spacing w:line="276" w:lineRule="auto"/>
              <w:jc w:val="center"/>
              <w:rPr>
                <w:bCs/>
              </w:rPr>
            </w:pPr>
            <w:r w:rsidRPr="00663F4A">
              <w:rPr>
                <w:bCs/>
              </w:rPr>
              <w:t>Solution</w:t>
            </w:r>
          </w:p>
        </w:tc>
      </w:tr>
      <w:tr w:rsidR="001F47F7" w:rsidRPr="00C27BF7" w14:paraId="546D8A77" w14:textId="77777777" w:rsidTr="00972042">
        <w:trPr>
          <w:jc w:val="right"/>
        </w:trPr>
        <w:tc>
          <w:tcPr>
            <w:tcW w:w="9304" w:type="dxa"/>
            <w:gridSpan w:val="2"/>
          </w:tcPr>
          <w:p w14:paraId="00FBBC25" w14:textId="77777777" w:rsidR="001F47F7" w:rsidRPr="007F3705" w:rsidRDefault="001F47F7" w:rsidP="00972042">
            <w:pPr>
              <w:spacing w:line="276" w:lineRule="auto"/>
              <w:ind w:left="306"/>
            </w:pPr>
            <w:r>
              <w:t xml:space="preserve">It is a step graph, as the number of guests is always a whole number that ‘jumps’ at each ring of the doorbell. The ‘jumps’ are always the same (ie. the common difference of the sequence). In between the doorbell rings, the graph is flat, as the number of guests remains constant. After the first doorbell ring, the left-hand end of each ‘step’ follows the rule </w:t>
            </w:r>
            <w:r w:rsidRPr="00691856">
              <w:rPr>
                <w:position w:val="-10"/>
              </w:rPr>
              <w:object w:dxaOrig="2640" w:dyaOrig="320" w14:anchorId="11807FB5">
                <v:shape id="_x0000_i1035" type="#_x0000_t75" style="width:132.3pt;height:15.9pt" o:ole="">
                  <v:imagedata r:id="rId26" o:title=""/>
                </v:shape>
                <o:OLEObject Type="Embed" ProgID="Equation.DSMT4" ShapeID="_x0000_i1035" DrawAspect="Content" ObjectID="_1646852644" r:id="rId27"/>
              </w:object>
            </w:r>
          </w:p>
        </w:tc>
      </w:tr>
      <w:tr w:rsidR="001F47F7" w:rsidRPr="00C27BF7" w14:paraId="02777531" w14:textId="77777777" w:rsidTr="00972042">
        <w:trPr>
          <w:jc w:val="right"/>
        </w:trPr>
        <w:tc>
          <w:tcPr>
            <w:tcW w:w="7971" w:type="dxa"/>
          </w:tcPr>
          <w:p w14:paraId="0965EBD3" w14:textId="77777777" w:rsidR="001F47F7" w:rsidRDefault="001F47F7" w:rsidP="00972042">
            <w:pPr>
              <w:spacing w:line="276" w:lineRule="auto"/>
              <w:rPr>
                <w:b/>
                <w:bCs/>
              </w:rPr>
            </w:pPr>
            <w:r w:rsidRPr="00C36143">
              <w:t>Marking key/mathematical behaviours</w:t>
            </w:r>
          </w:p>
        </w:tc>
        <w:tc>
          <w:tcPr>
            <w:tcW w:w="1333" w:type="dxa"/>
          </w:tcPr>
          <w:p w14:paraId="2614AE82"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67312DCB" w14:textId="77777777" w:rsidTr="00972042">
        <w:trPr>
          <w:jc w:val="right"/>
        </w:trPr>
        <w:tc>
          <w:tcPr>
            <w:tcW w:w="7971" w:type="dxa"/>
          </w:tcPr>
          <w:p w14:paraId="3BD7829D" w14:textId="1EB44A12" w:rsidR="001F47F7" w:rsidRDefault="001F47F7" w:rsidP="00972042">
            <w:pPr>
              <w:pStyle w:val="ListParagraph"/>
              <w:numPr>
                <w:ilvl w:val="0"/>
                <w:numId w:val="7"/>
              </w:numPr>
              <w:spacing w:before="40" w:after="40" w:line="276" w:lineRule="auto"/>
            </w:pPr>
            <w:r>
              <w:t xml:space="preserve">identifies the graph </w:t>
            </w:r>
            <w:r w:rsidR="008B7B33">
              <w:t>(any appropriate description acceptable)</w:t>
            </w:r>
          </w:p>
          <w:p w14:paraId="55BA8226" w14:textId="77777777" w:rsidR="001F47F7" w:rsidRPr="00C27BF7" w:rsidRDefault="001F47F7" w:rsidP="00972042">
            <w:pPr>
              <w:pStyle w:val="ListParagraph"/>
              <w:numPr>
                <w:ilvl w:val="0"/>
                <w:numId w:val="7"/>
              </w:numPr>
              <w:spacing w:before="40" w:after="40" w:line="276" w:lineRule="auto"/>
            </w:pPr>
            <w:r>
              <w:t>indicates that the gradient of the ‘dots’ is connected to the constant difference of the sequence</w:t>
            </w:r>
          </w:p>
        </w:tc>
        <w:tc>
          <w:tcPr>
            <w:tcW w:w="1333" w:type="dxa"/>
          </w:tcPr>
          <w:p w14:paraId="6F1FD6BA" w14:textId="77777777" w:rsidR="001F47F7" w:rsidRDefault="001F47F7" w:rsidP="00972042">
            <w:pPr>
              <w:spacing w:before="40" w:after="40" w:line="276" w:lineRule="auto"/>
              <w:jc w:val="center"/>
            </w:pPr>
            <w:r>
              <w:t>1</w:t>
            </w:r>
          </w:p>
          <w:p w14:paraId="337D7F21" w14:textId="77777777" w:rsidR="001F47F7" w:rsidRDefault="001F47F7" w:rsidP="00972042">
            <w:pPr>
              <w:spacing w:before="40" w:after="40" w:line="276" w:lineRule="auto"/>
              <w:jc w:val="center"/>
            </w:pPr>
          </w:p>
          <w:p w14:paraId="7082DBA5" w14:textId="77777777" w:rsidR="001F47F7" w:rsidRPr="00C27BF7" w:rsidRDefault="001F47F7" w:rsidP="00972042">
            <w:pPr>
              <w:spacing w:before="40" w:after="40" w:line="276" w:lineRule="auto"/>
              <w:jc w:val="center"/>
            </w:pPr>
            <w:r>
              <w:t>1</w:t>
            </w:r>
          </w:p>
        </w:tc>
      </w:tr>
    </w:tbl>
    <w:p w14:paraId="64B6B177" w14:textId="77777777" w:rsidR="001F47F7" w:rsidRDefault="001F47F7" w:rsidP="001F47F7">
      <w:pPr>
        <w:pStyle w:val="BodyText"/>
        <w:tabs>
          <w:tab w:val="left" w:pos="720"/>
          <w:tab w:val="right" w:pos="9360"/>
        </w:tabs>
        <w:spacing w:after="0"/>
        <w:ind w:left="425" w:hanging="425"/>
        <w:rPr>
          <w:b/>
          <w:bCs/>
        </w:rPr>
      </w:pPr>
    </w:p>
    <w:p w14:paraId="4FC31193" w14:textId="77777777" w:rsidR="001F47F7" w:rsidRDefault="001F47F7" w:rsidP="001F47F7">
      <w:pPr>
        <w:pStyle w:val="BodyText"/>
        <w:tabs>
          <w:tab w:val="left" w:pos="720"/>
          <w:tab w:val="right" w:pos="9360"/>
        </w:tabs>
        <w:spacing w:after="0"/>
        <w:rPr>
          <w:b/>
          <w:bCs/>
        </w:rPr>
      </w:pPr>
    </w:p>
    <w:p w14:paraId="09860B19" w14:textId="77777777" w:rsidR="001F47F7" w:rsidRDefault="001F47F7" w:rsidP="001F47F7">
      <w:pPr>
        <w:rPr>
          <w:b/>
          <w:bCs/>
        </w:rPr>
      </w:pPr>
      <w:r>
        <w:rPr>
          <w:b/>
          <w:bCs/>
        </w:rPr>
        <w:br w:type="page"/>
      </w:r>
    </w:p>
    <w:p w14:paraId="766477A0" w14:textId="77777777" w:rsidR="001F47F7" w:rsidRDefault="001F47F7" w:rsidP="001F47F7">
      <w:pPr>
        <w:pStyle w:val="BodyText"/>
        <w:tabs>
          <w:tab w:val="left" w:pos="720"/>
          <w:tab w:val="right" w:pos="9360"/>
        </w:tabs>
        <w:spacing w:after="0" w:line="360" w:lineRule="auto"/>
        <w:ind w:left="425" w:hanging="425"/>
        <w:rPr>
          <w:b/>
          <w:bCs/>
        </w:rPr>
      </w:pPr>
    </w:p>
    <w:p w14:paraId="074E2226"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f</w:t>
      </w:r>
      <w:r w:rsidRPr="00663F4A">
        <w:rPr>
          <w:rFonts w:eastAsia="Calibri"/>
          <w:b/>
        </w:rPr>
        <w:t>)</w:t>
      </w:r>
      <w:bookmarkStart w:id="2" w:name="_Hlk34666614"/>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76E06BAF" w14:textId="77777777" w:rsidTr="00972042">
        <w:trPr>
          <w:jc w:val="right"/>
        </w:trPr>
        <w:tc>
          <w:tcPr>
            <w:tcW w:w="9304" w:type="dxa"/>
            <w:gridSpan w:val="2"/>
          </w:tcPr>
          <w:bookmarkEnd w:id="2"/>
          <w:p w14:paraId="5B80CA5E" w14:textId="77777777" w:rsidR="001F47F7" w:rsidRDefault="001F47F7" w:rsidP="00972042">
            <w:pPr>
              <w:spacing w:line="276" w:lineRule="auto"/>
              <w:jc w:val="center"/>
              <w:rPr>
                <w:bCs/>
              </w:rPr>
            </w:pPr>
            <w:r w:rsidRPr="00663F4A">
              <w:rPr>
                <w:bCs/>
              </w:rPr>
              <w:t>Solution</w:t>
            </w:r>
          </w:p>
        </w:tc>
      </w:tr>
      <w:tr w:rsidR="001F47F7" w:rsidRPr="00C27BF7" w14:paraId="4365D2F6" w14:textId="77777777" w:rsidTr="00972042">
        <w:trPr>
          <w:jc w:val="right"/>
        </w:trPr>
        <w:tc>
          <w:tcPr>
            <w:tcW w:w="9304" w:type="dxa"/>
            <w:gridSpan w:val="2"/>
          </w:tcPr>
          <w:p w14:paraId="1A901C3A" w14:textId="77777777" w:rsidR="001F47F7" w:rsidRDefault="001F47F7" w:rsidP="00972042">
            <w:pPr>
              <w:spacing w:line="276" w:lineRule="auto"/>
              <w:ind w:left="306"/>
            </w:pPr>
            <w:r>
              <w:t>Arithmetic sequence</w:t>
            </w:r>
          </w:p>
          <w:p w14:paraId="25979618" w14:textId="77777777" w:rsidR="001F47F7" w:rsidRPr="007F3705" w:rsidRDefault="001F47F7" w:rsidP="00972042">
            <w:pPr>
              <w:spacing w:line="276" w:lineRule="auto"/>
              <w:ind w:left="306"/>
            </w:pPr>
            <w:r>
              <w:t xml:space="preserve">It is a step graph, as the number of guests is always a whole number that ‘jumps’ at each ring of the doorbell. The size of the ‘jumps’ reflect the common difference of the sequence. In between the doorbell rings, the graph is flat, as the number of guests remains constant. After the first doorbell ring, the left-hand end of each ‘step’  change with a gradient of 3 (equal to the common difference of the sequence) and follow the rule </w:t>
            </w:r>
            <w:r w:rsidRPr="00691856">
              <w:rPr>
                <w:position w:val="-10"/>
              </w:rPr>
              <w:object w:dxaOrig="2640" w:dyaOrig="320" w14:anchorId="09AFEC45">
                <v:shape id="_x0000_i1036" type="#_x0000_t75" style="width:132.3pt;height:15.9pt" o:ole="">
                  <v:imagedata r:id="rId26" o:title=""/>
                </v:shape>
                <o:OLEObject Type="Embed" ProgID="Equation.DSMT4" ShapeID="_x0000_i1036" DrawAspect="Content" ObjectID="_1646852645" r:id="rId28"/>
              </w:object>
            </w:r>
          </w:p>
        </w:tc>
      </w:tr>
      <w:tr w:rsidR="001F47F7" w:rsidRPr="00C27BF7" w14:paraId="2E37E64D" w14:textId="77777777" w:rsidTr="00972042">
        <w:trPr>
          <w:jc w:val="right"/>
        </w:trPr>
        <w:tc>
          <w:tcPr>
            <w:tcW w:w="7971" w:type="dxa"/>
          </w:tcPr>
          <w:p w14:paraId="345B02B5" w14:textId="77777777" w:rsidR="001F47F7" w:rsidRDefault="001F47F7" w:rsidP="00972042">
            <w:pPr>
              <w:spacing w:line="276" w:lineRule="auto"/>
              <w:rPr>
                <w:b/>
                <w:bCs/>
              </w:rPr>
            </w:pPr>
            <w:r w:rsidRPr="00C36143">
              <w:t>Marking key/mathematical behaviours</w:t>
            </w:r>
          </w:p>
        </w:tc>
        <w:tc>
          <w:tcPr>
            <w:tcW w:w="1333" w:type="dxa"/>
          </w:tcPr>
          <w:p w14:paraId="22839D57"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61FA32B6" w14:textId="77777777" w:rsidTr="00972042">
        <w:trPr>
          <w:jc w:val="right"/>
        </w:trPr>
        <w:tc>
          <w:tcPr>
            <w:tcW w:w="7971" w:type="dxa"/>
          </w:tcPr>
          <w:p w14:paraId="318AEDB1" w14:textId="77777777" w:rsidR="001F47F7" w:rsidRDefault="001F47F7" w:rsidP="00972042">
            <w:pPr>
              <w:pStyle w:val="ListParagraph"/>
              <w:numPr>
                <w:ilvl w:val="0"/>
                <w:numId w:val="7"/>
              </w:numPr>
              <w:spacing w:before="40" w:after="40" w:line="276" w:lineRule="auto"/>
            </w:pPr>
            <w:r>
              <w:t>states that the sequence is ‘arithmetic’</w:t>
            </w:r>
          </w:p>
          <w:p w14:paraId="39CD7159" w14:textId="77777777" w:rsidR="001F47F7" w:rsidRPr="00C27BF7" w:rsidRDefault="001F47F7" w:rsidP="00972042">
            <w:pPr>
              <w:pStyle w:val="ListParagraph"/>
              <w:numPr>
                <w:ilvl w:val="0"/>
                <w:numId w:val="7"/>
              </w:numPr>
              <w:spacing w:before="40" w:after="40" w:line="276" w:lineRule="auto"/>
            </w:pPr>
            <w:r>
              <w:t>links the size of the jumps and the gradient of the ‘dots’ to the constant difference of the sequence</w:t>
            </w:r>
          </w:p>
        </w:tc>
        <w:tc>
          <w:tcPr>
            <w:tcW w:w="1333" w:type="dxa"/>
          </w:tcPr>
          <w:p w14:paraId="19823934" w14:textId="77777777" w:rsidR="001F47F7" w:rsidRDefault="001F47F7" w:rsidP="00972042">
            <w:pPr>
              <w:spacing w:before="40" w:after="40" w:line="276" w:lineRule="auto"/>
              <w:jc w:val="center"/>
            </w:pPr>
            <w:r>
              <w:t>1</w:t>
            </w:r>
          </w:p>
          <w:p w14:paraId="33D93983" w14:textId="77777777" w:rsidR="001F47F7" w:rsidRDefault="001F47F7" w:rsidP="00972042">
            <w:pPr>
              <w:spacing w:before="40" w:after="40" w:line="276" w:lineRule="auto"/>
              <w:jc w:val="center"/>
            </w:pPr>
          </w:p>
          <w:p w14:paraId="2F802438" w14:textId="77777777" w:rsidR="001F47F7" w:rsidRPr="00C27BF7" w:rsidRDefault="001F47F7" w:rsidP="00972042">
            <w:pPr>
              <w:spacing w:before="40" w:after="40" w:line="276" w:lineRule="auto"/>
              <w:jc w:val="center"/>
            </w:pPr>
            <w:r>
              <w:t>1</w:t>
            </w:r>
          </w:p>
        </w:tc>
      </w:tr>
    </w:tbl>
    <w:p w14:paraId="56785D10" w14:textId="77777777" w:rsidR="001F47F7" w:rsidRDefault="001F47F7" w:rsidP="001F47F7">
      <w:pPr>
        <w:pStyle w:val="BodyText"/>
        <w:tabs>
          <w:tab w:val="left" w:pos="720"/>
          <w:tab w:val="right" w:pos="9360"/>
        </w:tabs>
        <w:spacing w:after="0"/>
        <w:ind w:left="425" w:hanging="425"/>
        <w:rPr>
          <w:b/>
          <w:bCs/>
        </w:rPr>
      </w:pPr>
    </w:p>
    <w:p w14:paraId="62970CB2" w14:textId="77777777" w:rsidR="001F47F7" w:rsidRDefault="001F47F7" w:rsidP="001F47F7">
      <w:pPr>
        <w:rPr>
          <w:b/>
          <w:bCs/>
        </w:rPr>
      </w:pPr>
    </w:p>
    <w:p w14:paraId="57CEF95B" w14:textId="77777777" w:rsidR="001F47F7" w:rsidRPr="00663F4A" w:rsidRDefault="001F47F7" w:rsidP="001F47F7">
      <w:pPr>
        <w:pStyle w:val="BodyText"/>
        <w:tabs>
          <w:tab w:val="left" w:pos="720"/>
          <w:tab w:val="right" w:pos="9360"/>
        </w:tabs>
        <w:spacing w:after="0" w:line="360" w:lineRule="auto"/>
        <w:ind w:left="425" w:hanging="425"/>
        <w:rPr>
          <w:b/>
          <w:bCs/>
        </w:rPr>
      </w:pPr>
      <w:r>
        <w:rPr>
          <w:b/>
          <w:bCs/>
        </w:rPr>
        <w:t xml:space="preserve">Question 2 </w:t>
      </w:r>
      <w:r w:rsidRPr="00663F4A">
        <w:rPr>
          <w:rFonts w:eastAsia="Calibri"/>
          <w:b/>
        </w:rPr>
        <w:t>(</w:t>
      </w:r>
      <w:r>
        <w:rPr>
          <w:rFonts w:eastAsia="Calibri"/>
          <w:b/>
        </w:rPr>
        <w:t>g</w:t>
      </w:r>
      <w:r w:rsidRPr="00663F4A">
        <w:rPr>
          <w:rFonts w:eastAsia="Calibri"/>
          <w:b/>
        </w:rPr>
        <w:t>)</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1F47F7" w:rsidRPr="00C27BF7" w14:paraId="69A0C9CF" w14:textId="77777777" w:rsidTr="00972042">
        <w:trPr>
          <w:jc w:val="right"/>
        </w:trPr>
        <w:tc>
          <w:tcPr>
            <w:tcW w:w="9304" w:type="dxa"/>
            <w:gridSpan w:val="2"/>
          </w:tcPr>
          <w:p w14:paraId="3A40F917" w14:textId="77777777" w:rsidR="001F47F7" w:rsidRDefault="001F47F7" w:rsidP="00972042">
            <w:pPr>
              <w:spacing w:line="276" w:lineRule="auto"/>
              <w:jc w:val="center"/>
              <w:rPr>
                <w:bCs/>
              </w:rPr>
            </w:pPr>
            <w:r w:rsidRPr="00663F4A">
              <w:rPr>
                <w:bCs/>
              </w:rPr>
              <w:t>Solution</w:t>
            </w:r>
          </w:p>
        </w:tc>
      </w:tr>
      <w:tr w:rsidR="001F47F7" w:rsidRPr="00C27BF7" w14:paraId="0CBE18E6" w14:textId="77777777" w:rsidTr="00972042">
        <w:trPr>
          <w:jc w:val="right"/>
        </w:trPr>
        <w:tc>
          <w:tcPr>
            <w:tcW w:w="9304" w:type="dxa"/>
            <w:gridSpan w:val="2"/>
          </w:tcPr>
          <w:p w14:paraId="586AFDF6" w14:textId="77777777" w:rsidR="001F47F7" w:rsidRDefault="001F47F7" w:rsidP="00972042">
            <w:pPr>
              <w:spacing w:line="276" w:lineRule="auto"/>
              <w:ind w:left="306"/>
            </w:pPr>
            <w:r>
              <w:t>Since there were at least 120 guests at the party, then</w:t>
            </w:r>
          </w:p>
          <w:p w14:paraId="1B9DB88F" w14:textId="77777777" w:rsidR="001F47F7" w:rsidRPr="007F3705" w:rsidRDefault="001F47F7" w:rsidP="00972042">
            <w:pPr>
              <w:spacing w:line="276" w:lineRule="auto"/>
              <w:ind w:left="306"/>
            </w:pPr>
            <w:r w:rsidRPr="00E44EAD">
              <w:rPr>
                <w:position w:val="-72"/>
              </w:rPr>
              <w:object w:dxaOrig="5400" w:dyaOrig="1560" w14:anchorId="3D07B84E">
                <v:shape id="_x0000_i1037" type="#_x0000_t75" style="width:270.4pt;height:77.85pt" o:ole="">
                  <v:imagedata r:id="rId29" o:title=""/>
                </v:shape>
                <o:OLEObject Type="Embed" ProgID="Equation.DSMT4" ShapeID="_x0000_i1037" DrawAspect="Content" ObjectID="_1646852646" r:id="rId30"/>
              </w:object>
            </w:r>
          </w:p>
        </w:tc>
      </w:tr>
      <w:tr w:rsidR="001F47F7" w:rsidRPr="00C27BF7" w14:paraId="1ACAD7F8" w14:textId="77777777" w:rsidTr="00972042">
        <w:trPr>
          <w:jc w:val="right"/>
        </w:trPr>
        <w:tc>
          <w:tcPr>
            <w:tcW w:w="7971" w:type="dxa"/>
          </w:tcPr>
          <w:p w14:paraId="73CDE5F3" w14:textId="77777777" w:rsidR="001F47F7" w:rsidRDefault="001F47F7" w:rsidP="00972042">
            <w:pPr>
              <w:spacing w:line="276" w:lineRule="auto"/>
              <w:rPr>
                <w:b/>
                <w:bCs/>
              </w:rPr>
            </w:pPr>
            <w:r w:rsidRPr="00C36143">
              <w:t>Marking key/mathematical behaviours</w:t>
            </w:r>
          </w:p>
        </w:tc>
        <w:tc>
          <w:tcPr>
            <w:tcW w:w="1333" w:type="dxa"/>
          </w:tcPr>
          <w:p w14:paraId="3CFB9689" w14:textId="77777777" w:rsidR="001F47F7" w:rsidRPr="00663F4A" w:rsidRDefault="001F47F7" w:rsidP="00972042">
            <w:pPr>
              <w:spacing w:line="276" w:lineRule="auto"/>
              <w:jc w:val="center"/>
              <w:rPr>
                <w:bCs/>
              </w:rPr>
            </w:pPr>
            <w:r>
              <w:rPr>
                <w:bCs/>
              </w:rPr>
              <w:t>M</w:t>
            </w:r>
            <w:r w:rsidRPr="00663F4A">
              <w:rPr>
                <w:bCs/>
              </w:rPr>
              <w:t>arks</w:t>
            </w:r>
          </w:p>
        </w:tc>
      </w:tr>
      <w:tr w:rsidR="001F47F7" w:rsidRPr="00C27BF7" w14:paraId="54F349DC" w14:textId="77777777" w:rsidTr="00972042">
        <w:trPr>
          <w:jc w:val="right"/>
        </w:trPr>
        <w:tc>
          <w:tcPr>
            <w:tcW w:w="7971" w:type="dxa"/>
          </w:tcPr>
          <w:p w14:paraId="72CC0288" w14:textId="77777777" w:rsidR="001F47F7" w:rsidRDefault="001F47F7" w:rsidP="00972042">
            <w:pPr>
              <w:pStyle w:val="ListParagraph"/>
              <w:numPr>
                <w:ilvl w:val="0"/>
                <w:numId w:val="7"/>
              </w:numPr>
              <w:spacing w:before="40" w:after="40" w:line="276" w:lineRule="auto"/>
            </w:pPr>
            <w:r>
              <w:t>identifies a correct equation of inequation to solve</w:t>
            </w:r>
          </w:p>
          <w:p w14:paraId="178A1983" w14:textId="77777777" w:rsidR="001F47F7" w:rsidRPr="00C27BF7" w:rsidRDefault="001F47F7" w:rsidP="00972042">
            <w:pPr>
              <w:pStyle w:val="ListParagraph"/>
              <w:numPr>
                <w:ilvl w:val="0"/>
                <w:numId w:val="7"/>
              </w:numPr>
              <w:spacing w:before="40" w:after="40" w:line="276" w:lineRule="auto"/>
            </w:pPr>
            <w:r>
              <w:t>solves it correctly and draws the appropriate conclusion</w:t>
            </w:r>
          </w:p>
        </w:tc>
        <w:tc>
          <w:tcPr>
            <w:tcW w:w="1333" w:type="dxa"/>
          </w:tcPr>
          <w:p w14:paraId="2801850B" w14:textId="77777777" w:rsidR="001F47F7" w:rsidRDefault="001F47F7" w:rsidP="00972042">
            <w:pPr>
              <w:spacing w:before="40" w:after="40" w:line="276" w:lineRule="auto"/>
              <w:jc w:val="center"/>
            </w:pPr>
            <w:r>
              <w:t>1</w:t>
            </w:r>
          </w:p>
          <w:p w14:paraId="5D59B14A" w14:textId="77777777" w:rsidR="001F47F7" w:rsidRPr="00C27BF7" w:rsidRDefault="001F47F7" w:rsidP="00972042">
            <w:pPr>
              <w:spacing w:before="40" w:after="40" w:line="276" w:lineRule="auto"/>
              <w:jc w:val="center"/>
            </w:pPr>
            <w:r>
              <w:t>1</w:t>
            </w:r>
          </w:p>
        </w:tc>
      </w:tr>
    </w:tbl>
    <w:p w14:paraId="09FFD30B" w14:textId="77777777" w:rsidR="006C61F8" w:rsidRDefault="006C61F8" w:rsidP="009B22DC">
      <w:pPr>
        <w:pStyle w:val="BodyText"/>
        <w:tabs>
          <w:tab w:val="left" w:pos="720"/>
          <w:tab w:val="right" w:pos="9360"/>
        </w:tabs>
        <w:spacing w:after="0"/>
        <w:ind w:left="425" w:hanging="425"/>
        <w:rPr>
          <w:b/>
          <w:bCs/>
        </w:rPr>
      </w:pPr>
    </w:p>
    <w:p w14:paraId="25179897" w14:textId="77777777" w:rsidR="00D115AC" w:rsidRDefault="00D115AC" w:rsidP="00D115AC">
      <w:pPr>
        <w:pStyle w:val="BodyText"/>
        <w:tabs>
          <w:tab w:val="left" w:pos="720"/>
          <w:tab w:val="right" w:pos="9360"/>
        </w:tabs>
        <w:spacing w:after="0" w:line="360" w:lineRule="auto"/>
        <w:ind w:left="425" w:hanging="425"/>
        <w:rPr>
          <w:b/>
          <w:bCs/>
        </w:rPr>
      </w:pPr>
    </w:p>
    <w:p w14:paraId="5F22708B" w14:textId="6D55B701" w:rsidR="00D115AC" w:rsidRDefault="00D115AC" w:rsidP="00D115AC">
      <w:pPr>
        <w:pStyle w:val="BodyText"/>
        <w:tabs>
          <w:tab w:val="left" w:pos="720"/>
          <w:tab w:val="right" w:pos="9360"/>
        </w:tabs>
        <w:spacing w:after="0" w:line="360" w:lineRule="auto"/>
        <w:ind w:left="425" w:hanging="425"/>
        <w:rPr>
          <w:b/>
          <w:bCs/>
        </w:rPr>
      </w:pPr>
      <w:r>
        <w:rPr>
          <w:b/>
          <w:bCs/>
        </w:rPr>
        <w:t xml:space="preserve">Question 3 </w:t>
      </w:r>
      <w:r>
        <w:rPr>
          <w:b/>
          <w:bCs/>
        </w:rPr>
        <w:tab/>
        <w:t>(10 marks)</w:t>
      </w:r>
    </w:p>
    <w:p w14:paraId="5FC3873B" w14:textId="77777777" w:rsidR="009B22DC" w:rsidRPr="00D115AC" w:rsidRDefault="009B22DC" w:rsidP="009B22DC">
      <w:pPr>
        <w:pStyle w:val="BodyText"/>
        <w:tabs>
          <w:tab w:val="left" w:pos="720"/>
          <w:tab w:val="right" w:pos="9360"/>
        </w:tabs>
        <w:spacing w:after="0"/>
        <w:rPr>
          <w:sz w:val="10"/>
          <w:szCs w:val="10"/>
        </w:rPr>
      </w:pPr>
    </w:p>
    <w:p w14:paraId="5125C089" w14:textId="12840997" w:rsidR="00972042" w:rsidRPr="00972042" w:rsidRDefault="00972042" w:rsidP="00D115AC">
      <w:pPr>
        <w:tabs>
          <w:tab w:val="left" w:pos="567"/>
          <w:tab w:val="left" w:pos="992"/>
          <w:tab w:val="left" w:pos="1134"/>
          <w:tab w:val="right" w:pos="9270"/>
        </w:tabs>
        <w:spacing w:line="360" w:lineRule="auto"/>
        <w:rPr>
          <w:b/>
          <w:lang w:eastAsia="en-AU"/>
        </w:rPr>
      </w:pPr>
      <w:r w:rsidRPr="00972042">
        <w:rPr>
          <w:b/>
          <w:lang w:eastAsia="en-AU"/>
        </w:rPr>
        <w:t xml:space="preserve">Question </w:t>
      </w:r>
      <w:r w:rsidR="00D115AC">
        <w:rPr>
          <w:b/>
          <w:lang w:eastAsia="en-AU"/>
        </w:rPr>
        <w:t>3</w:t>
      </w:r>
      <w:r w:rsidRPr="00972042">
        <w:rPr>
          <w:b/>
          <w:lang w:eastAsia="en-AU"/>
        </w:rPr>
        <w:t xml:space="preserve"> (a)</w:t>
      </w:r>
      <w:r w:rsidRPr="00972042">
        <w:rPr>
          <w:b/>
          <w:lang w:eastAsia="en-AU"/>
        </w:rPr>
        <w:tab/>
        <w:t>(1 mark)</w:t>
      </w:r>
    </w:p>
    <w:tbl>
      <w:tblPr>
        <w:tblW w:w="92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473"/>
      </w:tblGrid>
      <w:tr w:rsidR="00972042" w:rsidRPr="00972042" w14:paraId="42CB8FCA" w14:textId="77777777" w:rsidTr="00D115AC">
        <w:trPr>
          <w:trHeight w:val="300"/>
        </w:trPr>
        <w:tc>
          <w:tcPr>
            <w:tcW w:w="9270" w:type="dxa"/>
            <w:gridSpan w:val="2"/>
            <w:vAlign w:val="center"/>
          </w:tcPr>
          <w:p w14:paraId="305833E4"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2100785A" w14:textId="77777777" w:rsidTr="00D115AC">
        <w:trPr>
          <w:trHeight w:val="450"/>
        </w:trPr>
        <w:tc>
          <w:tcPr>
            <w:tcW w:w="9270" w:type="dxa"/>
            <w:gridSpan w:val="2"/>
            <w:vAlign w:val="center"/>
          </w:tcPr>
          <w:tbl>
            <w:tblPr>
              <w:tblStyle w:val="TableGrid1"/>
              <w:tblpPr w:leftFromText="180" w:rightFromText="180" w:vertAnchor="page" w:horzAnchor="margin" w:tblpXSpec="center" w:tblpY="1"/>
              <w:tblOverlap w:val="never"/>
              <w:tblW w:w="0" w:type="auto"/>
              <w:tblLayout w:type="fixed"/>
              <w:tblLook w:val="04A0" w:firstRow="1" w:lastRow="0" w:firstColumn="1" w:lastColumn="0" w:noHBand="0" w:noVBand="1"/>
            </w:tblPr>
            <w:tblGrid>
              <w:gridCol w:w="1746"/>
              <w:gridCol w:w="1747"/>
              <w:gridCol w:w="1747"/>
            </w:tblGrid>
            <w:tr w:rsidR="00972042" w:rsidRPr="00972042" w14:paraId="4D216799" w14:textId="77777777" w:rsidTr="00972042">
              <w:trPr>
                <w:trHeight w:val="411"/>
              </w:trPr>
              <w:tc>
                <w:tcPr>
                  <w:tcW w:w="1746" w:type="dxa"/>
                  <w:vAlign w:val="center"/>
                </w:tcPr>
                <w:p w14:paraId="165809AF" w14:textId="77777777" w:rsidR="00972042" w:rsidRPr="00972042" w:rsidRDefault="00972042" w:rsidP="00972042">
                  <w:pPr>
                    <w:tabs>
                      <w:tab w:val="right" w:pos="9072"/>
                    </w:tabs>
                    <w:spacing w:line="276" w:lineRule="auto"/>
                    <w:ind w:right="-23"/>
                    <w:jc w:val="center"/>
                    <w:rPr>
                      <w:lang w:eastAsia="en-AU"/>
                    </w:rPr>
                  </w:pPr>
                </w:p>
              </w:tc>
              <w:tc>
                <w:tcPr>
                  <w:tcW w:w="1747" w:type="dxa"/>
                  <w:vAlign w:val="center"/>
                </w:tcPr>
                <w:p w14:paraId="4A78351F" w14:textId="77777777" w:rsidR="00972042" w:rsidRPr="00972042" w:rsidRDefault="00972042" w:rsidP="00972042">
                  <w:pPr>
                    <w:tabs>
                      <w:tab w:val="right" w:pos="9072"/>
                    </w:tabs>
                    <w:spacing w:line="276" w:lineRule="auto"/>
                    <w:ind w:right="-23"/>
                    <w:jc w:val="center"/>
                    <w:rPr>
                      <w:lang w:eastAsia="en-AU"/>
                    </w:rPr>
                  </w:pPr>
                  <w:r w:rsidRPr="00972042">
                    <w:rPr>
                      <w:lang w:eastAsia="en-AU"/>
                    </w:rPr>
                    <w:t>School A</w:t>
                  </w:r>
                </w:p>
              </w:tc>
              <w:tc>
                <w:tcPr>
                  <w:tcW w:w="1747" w:type="dxa"/>
                  <w:vAlign w:val="center"/>
                </w:tcPr>
                <w:p w14:paraId="009AC919" w14:textId="77777777" w:rsidR="00972042" w:rsidRPr="00972042" w:rsidRDefault="00972042" w:rsidP="00972042">
                  <w:pPr>
                    <w:tabs>
                      <w:tab w:val="right" w:pos="9072"/>
                    </w:tabs>
                    <w:spacing w:line="276" w:lineRule="auto"/>
                    <w:ind w:right="-23"/>
                    <w:jc w:val="center"/>
                    <w:rPr>
                      <w:lang w:eastAsia="en-AU"/>
                    </w:rPr>
                  </w:pPr>
                  <w:r w:rsidRPr="00972042">
                    <w:rPr>
                      <w:lang w:eastAsia="en-AU"/>
                    </w:rPr>
                    <w:t>School B</w:t>
                  </w:r>
                </w:p>
              </w:tc>
            </w:tr>
            <w:tr w:rsidR="00972042" w:rsidRPr="00972042" w14:paraId="15638B1F" w14:textId="77777777" w:rsidTr="00972042">
              <w:trPr>
                <w:trHeight w:val="411"/>
              </w:trPr>
              <w:tc>
                <w:tcPr>
                  <w:tcW w:w="1746" w:type="dxa"/>
                  <w:vAlign w:val="center"/>
                </w:tcPr>
                <w:p w14:paraId="1590362C" w14:textId="77777777" w:rsidR="00972042" w:rsidRPr="00972042" w:rsidRDefault="00972042" w:rsidP="00972042">
                  <w:pPr>
                    <w:tabs>
                      <w:tab w:val="right" w:pos="9072"/>
                    </w:tabs>
                    <w:spacing w:line="276" w:lineRule="auto"/>
                    <w:ind w:right="-23"/>
                    <w:jc w:val="center"/>
                    <w:rPr>
                      <w:lang w:eastAsia="en-AU"/>
                    </w:rPr>
                  </w:pPr>
                  <w:r w:rsidRPr="00972042">
                    <w:rPr>
                      <w:lang w:eastAsia="en-AU"/>
                    </w:rPr>
                    <w:t>Not satisfied</w:t>
                  </w:r>
                </w:p>
              </w:tc>
              <w:tc>
                <w:tcPr>
                  <w:tcW w:w="1747" w:type="dxa"/>
                  <w:vAlign w:val="center"/>
                </w:tcPr>
                <w:p w14:paraId="587AEFE7" w14:textId="77777777" w:rsidR="00972042" w:rsidRPr="00972042" w:rsidRDefault="00972042" w:rsidP="00972042">
                  <w:pPr>
                    <w:tabs>
                      <w:tab w:val="right" w:pos="9072"/>
                    </w:tabs>
                    <w:spacing w:line="276" w:lineRule="auto"/>
                    <w:ind w:right="-23"/>
                    <w:jc w:val="center"/>
                    <w:rPr>
                      <w:lang w:eastAsia="en-AU"/>
                    </w:rPr>
                  </w:pPr>
                  <w:r w:rsidRPr="00972042">
                    <w:rPr>
                      <w:lang w:eastAsia="en-AU"/>
                    </w:rPr>
                    <w:t>50</w:t>
                  </w:r>
                </w:p>
              </w:tc>
              <w:tc>
                <w:tcPr>
                  <w:tcW w:w="1747" w:type="dxa"/>
                  <w:vAlign w:val="center"/>
                </w:tcPr>
                <w:p w14:paraId="7F525A6A" w14:textId="77777777" w:rsidR="00972042" w:rsidRPr="00972042" w:rsidRDefault="00972042" w:rsidP="00972042">
                  <w:pPr>
                    <w:tabs>
                      <w:tab w:val="right" w:pos="9072"/>
                    </w:tabs>
                    <w:spacing w:line="276" w:lineRule="auto"/>
                    <w:ind w:right="-23"/>
                    <w:jc w:val="center"/>
                    <w:rPr>
                      <w:lang w:eastAsia="en-AU"/>
                    </w:rPr>
                  </w:pPr>
                  <w:r w:rsidRPr="00972042">
                    <w:rPr>
                      <w:lang w:eastAsia="en-AU"/>
                    </w:rPr>
                    <w:t>200</w:t>
                  </w:r>
                </w:p>
              </w:tc>
            </w:tr>
            <w:tr w:rsidR="00972042" w:rsidRPr="00972042" w14:paraId="5C169241" w14:textId="77777777" w:rsidTr="00972042">
              <w:trPr>
                <w:trHeight w:val="411"/>
              </w:trPr>
              <w:tc>
                <w:tcPr>
                  <w:tcW w:w="1746" w:type="dxa"/>
                  <w:vAlign w:val="center"/>
                </w:tcPr>
                <w:p w14:paraId="26DCEC6B" w14:textId="77777777" w:rsidR="00972042" w:rsidRPr="00972042" w:rsidRDefault="00972042" w:rsidP="00972042">
                  <w:pPr>
                    <w:tabs>
                      <w:tab w:val="right" w:pos="9072"/>
                    </w:tabs>
                    <w:spacing w:line="276" w:lineRule="auto"/>
                    <w:ind w:right="-23"/>
                    <w:jc w:val="center"/>
                    <w:rPr>
                      <w:lang w:eastAsia="en-AU"/>
                    </w:rPr>
                  </w:pPr>
                  <w:r w:rsidRPr="00972042">
                    <w:rPr>
                      <w:lang w:eastAsia="en-AU"/>
                    </w:rPr>
                    <w:t>Fairly satisfied</w:t>
                  </w:r>
                </w:p>
              </w:tc>
              <w:tc>
                <w:tcPr>
                  <w:tcW w:w="1747" w:type="dxa"/>
                  <w:vAlign w:val="center"/>
                </w:tcPr>
                <w:p w14:paraId="04669BA4" w14:textId="77777777" w:rsidR="00972042" w:rsidRPr="00972042" w:rsidRDefault="00972042" w:rsidP="00972042">
                  <w:pPr>
                    <w:tabs>
                      <w:tab w:val="right" w:pos="9072"/>
                    </w:tabs>
                    <w:spacing w:line="276" w:lineRule="auto"/>
                    <w:ind w:right="-23"/>
                    <w:jc w:val="center"/>
                    <w:rPr>
                      <w:b/>
                      <w:bCs/>
                      <w:lang w:eastAsia="en-AU"/>
                    </w:rPr>
                  </w:pPr>
                  <w:r w:rsidRPr="00972042">
                    <w:rPr>
                      <w:b/>
                      <w:bCs/>
                      <w:lang w:eastAsia="en-AU"/>
                    </w:rPr>
                    <w:t>50</w:t>
                  </w:r>
                </w:p>
              </w:tc>
              <w:tc>
                <w:tcPr>
                  <w:tcW w:w="1747" w:type="dxa"/>
                  <w:vAlign w:val="center"/>
                </w:tcPr>
                <w:p w14:paraId="6F6DA317" w14:textId="77777777" w:rsidR="00972042" w:rsidRPr="00972042" w:rsidRDefault="00972042" w:rsidP="00972042">
                  <w:pPr>
                    <w:tabs>
                      <w:tab w:val="right" w:pos="9072"/>
                    </w:tabs>
                    <w:spacing w:line="276" w:lineRule="auto"/>
                    <w:ind w:right="-23"/>
                    <w:jc w:val="center"/>
                    <w:rPr>
                      <w:lang w:eastAsia="en-AU"/>
                    </w:rPr>
                  </w:pPr>
                  <w:r w:rsidRPr="00972042">
                    <w:rPr>
                      <w:lang w:eastAsia="en-AU"/>
                    </w:rPr>
                    <w:t>250</w:t>
                  </w:r>
                </w:p>
              </w:tc>
            </w:tr>
            <w:tr w:rsidR="00972042" w:rsidRPr="00972042" w14:paraId="4107A1B0" w14:textId="77777777" w:rsidTr="00972042">
              <w:trPr>
                <w:trHeight w:val="411"/>
              </w:trPr>
              <w:tc>
                <w:tcPr>
                  <w:tcW w:w="1746" w:type="dxa"/>
                  <w:vAlign w:val="center"/>
                </w:tcPr>
                <w:p w14:paraId="68F5ACD7" w14:textId="77777777" w:rsidR="00972042" w:rsidRPr="00972042" w:rsidRDefault="00972042" w:rsidP="00972042">
                  <w:pPr>
                    <w:tabs>
                      <w:tab w:val="right" w:pos="9072"/>
                    </w:tabs>
                    <w:spacing w:line="276" w:lineRule="auto"/>
                    <w:ind w:right="-23"/>
                    <w:jc w:val="center"/>
                    <w:rPr>
                      <w:lang w:eastAsia="en-AU"/>
                    </w:rPr>
                  </w:pPr>
                  <w:r w:rsidRPr="00972042">
                    <w:rPr>
                      <w:lang w:eastAsia="en-AU"/>
                    </w:rPr>
                    <w:t>Very satisfied</w:t>
                  </w:r>
                </w:p>
              </w:tc>
              <w:tc>
                <w:tcPr>
                  <w:tcW w:w="1747" w:type="dxa"/>
                  <w:vAlign w:val="center"/>
                </w:tcPr>
                <w:p w14:paraId="33F49D28" w14:textId="77777777" w:rsidR="00972042" w:rsidRPr="00972042" w:rsidRDefault="00972042" w:rsidP="00972042">
                  <w:pPr>
                    <w:tabs>
                      <w:tab w:val="right" w:pos="9072"/>
                    </w:tabs>
                    <w:spacing w:line="276" w:lineRule="auto"/>
                    <w:ind w:right="-23"/>
                    <w:jc w:val="center"/>
                    <w:rPr>
                      <w:lang w:eastAsia="en-AU"/>
                    </w:rPr>
                  </w:pPr>
                  <w:r w:rsidRPr="00972042">
                    <w:rPr>
                      <w:lang w:eastAsia="en-AU"/>
                    </w:rPr>
                    <w:t>250</w:t>
                  </w:r>
                </w:p>
              </w:tc>
              <w:tc>
                <w:tcPr>
                  <w:tcW w:w="1747" w:type="dxa"/>
                  <w:vAlign w:val="center"/>
                </w:tcPr>
                <w:p w14:paraId="4A3DD455" w14:textId="77777777" w:rsidR="00972042" w:rsidRPr="00972042" w:rsidRDefault="00972042" w:rsidP="00972042">
                  <w:pPr>
                    <w:tabs>
                      <w:tab w:val="right" w:pos="9072"/>
                    </w:tabs>
                    <w:spacing w:line="276" w:lineRule="auto"/>
                    <w:ind w:right="-23"/>
                    <w:jc w:val="center"/>
                    <w:rPr>
                      <w:lang w:eastAsia="en-AU"/>
                    </w:rPr>
                  </w:pPr>
                  <w:r w:rsidRPr="00972042">
                    <w:rPr>
                      <w:lang w:eastAsia="en-AU"/>
                    </w:rPr>
                    <w:t>550</w:t>
                  </w:r>
                </w:p>
              </w:tc>
            </w:tr>
          </w:tbl>
          <w:p w14:paraId="5CD2AA7D" w14:textId="77777777" w:rsidR="00972042" w:rsidRPr="00972042" w:rsidRDefault="00972042" w:rsidP="00972042">
            <w:pPr>
              <w:tabs>
                <w:tab w:val="left" w:pos="567"/>
                <w:tab w:val="left" w:pos="992"/>
                <w:tab w:val="left" w:pos="1134"/>
                <w:tab w:val="right" w:pos="8866"/>
              </w:tabs>
              <w:spacing w:line="276" w:lineRule="auto"/>
              <w:rPr>
                <w:i/>
                <w:lang w:val="en-US" w:eastAsia="en-AU"/>
              </w:rPr>
            </w:pPr>
          </w:p>
          <w:p w14:paraId="18E3572D" w14:textId="77777777" w:rsidR="00972042" w:rsidRPr="00972042" w:rsidRDefault="00972042" w:rsidP="00972042">
            <w:pPr>
              <w:tabs>
                <w:tab w:val="left" w:pos="567"/>
                <w:tab w:val="left" w:pos="992"/>
                <w:tab w:val="left" w:pos="1134"/>
                <w:tab w:val="right" w:pos="8866"/>
              </w:tabs>
              <w:spacing w:line="276" w:lineRule="auto"/>
              <w:rPr>
                <w:i/>
                <w:lang w:val="en-US" w:eastAsia="en-AU"/>
              </w:rPr>
            </w:pPr>
          </w:p>
          <w:p w14:paraId="6494240D" w14:textId="77777777" w:rsidR="00972042" w:rsidRPr="00972042" w:rsidRDefault="00972042" w:rsidP="00972042">
            <w:pPr>
              <w:tabs>
                <w:tab w:val="left" w:pos="567"/>
                <w:tab w:val="left" w:pos="992"/>
                <w:tab w:val="left" w:pos="1134"/>
                <w:tab w:val="right" w:pos="8866"/>
              </w:tabs>
              <w:spacing w:line="276" w:lineRule="auto"/>
              <w:rPr>
                <w:i/>
                <w:lang w:val="en-US" w:eastAsia="en-AU"/>
              </w:rPr>
            </w:pPr>
          </w:p>
          <w:p w14:paraId="2237E43C" w14:textId="77777777" w:rsidR="00972042" w:rsidRPr="00972042" w:rsidRDefault="00972042" w:rsidP="00972042">
            <w:pPr>
              <w:tabs>
                <w:tab w:val="left" w:pos="567"/>
                <w:tab w:val="left" w:pos="992"/>
                <w:tab w:val="left" w:pos="1134"/>
                <w:tab w:val="right" w:pos="8866"/>
              </w:tabs>
              <w:spacing w:line="276" w:lineRule="auto"/>
              <w:rPr>
                <w:i/>
                <w:lang w:val="en-US" w:eastAsia="en-AU"/>
              </w:rPr>
            </w:pPr>
          </w:p>
          <w:p w14:paraId="553B9FA5" w14:textId="77777777" w:rsidR="00972042" w:rsidRPr="00972042" w:rsidRDefault="00972042" w:rsidP="00972042">
            <w:pPr>
              <w:tabs>
                <w:tab w:val="left" w:pos="567"/>
                <w:tab w:val="left" w:pos="992"/>
                <w:tab w:val="left" w:pos="1134"/>
                <w:tab w:val="right" w:pos="8866"/>
              </w:tabs>
              <w:spacing w:line="276" w:lineRule="auto"/>
              <w:rPr>
                <w:i/>
                <w:lang w:val="en-US" w:eastAsia="en-AU"/>
              </w:rPr>
            </w:pPr>
          </w:p>
          <w:p w14:paraId="6B687294"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tc>
      </w:tr>
      <w:tr w:rsidR="00972042" w:rsidRPr="00972042" w14:paraId="51CC27C4" w14:textId="77777777" w:rsidTr="00D115AC">
        <w:tc>
          <w:tcPr>
            <w:tcW w:w="7797" w:type="dxa"/>
          </w:tcPr>
          <w:p w14:paraId="2A15CD6B"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473" w:type="dxa"/>
          </w:tcPr>
          <w:p w14:paraId="2176489B"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5864E130" w14:textId="77777777" w:rsidTr="00D115AC">
        <w:trPr>
          <w:trHeight w:val="383"/>
        </w:trPr>
        <w:tc>
          <w:tcPr>
            <w:tcW w:w="7797" w:type="dxa"/>
          </w:tcPr>
          <w:p w14:paraId="201E72A8"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correctly completes the table</w:t>
            </w:r>
          </w:p>
        </w:tc>
        <w:tc>
          <w:tcPr>
            <w:tcW w:w="1473" w:type="dxa"/>
          </w:tcPr>
          <w:p w14:paraId="4B215273"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311FDF5B"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0E9745FD" w14:textId="77777777" w:rsidR="00D115AC" w:rsidRDefault="00D115AC">
      <w:pPr>
        <w:rPr>
          <w:b/>
          <w:lang w:eastAsia="en-AU"/>
        </w:rPr>
      </w:pPr>
      <w:r>
        <w:rPr>
          <w:b/>
          <w:lang w:eastAsia="en-AU"/>
        </w:rPr>
        <w:br w:type="page"/>
      </w:r>
    </w:p>
    <w:p w14:paraId="1E7452C7" w14:textId="77777777" w:rsidR="00D115AC" w:rsidRDefault="00D115AC" w:rsidP="00972042">
      <w:pPr>
        <w:tabs>
          <w:tab w:val="left" w:pos="567"/>
          <w:tab w:val="left" w:pos="992"/>
          <w:tab w:val="left" w:pos="1134"/>
          <w:tab w:val="right" w:pos="9072"/>
        </w:tabs>
        <w:spacing w:line="360" w:lineRule="auto"/>
        <w:rPr>
          <w:b/>
          <w:lang w:eastAsia="en-AU"/>
        </w:rPr>
      </w:pPr>
    </w:p>
    <w:p w14:paraId="2EC875A2" w14:textId="5C64B4AE"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3</w:t>
      </w:r>
      <w:r w:rsidRPr="00972042">
        <w:rPr>
          <w:b/>
          <w:lang w:eastAsia="en-AU"/>
        </w:rPr>
        <w:t xml:space="preserve"> (b)</w:t>
      </w:r>
      <w:r w:rsidRPr="00972042">
        <w:rPr>
          <w:b/>
          <w:lang w:eastAsia="en-AU"/>
        </w:rPr>
        <w:tab/>
        <w:t>(2 marks)</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7E991B6F" w14:textId="77777777" w:rsidTr="00972042">
        <w:trPr>
          <w:trHeight w:val="300"/>
        </w:trPr>
        <w:tc>
          <w:tcPr>
            <w:tcW w:w="9072" w:type="dxa"/>
            <w:gridSpan w:val="2"/>
            <w:vAlign w:val="center"/>
          </w:tcPr>
          <w:p w14:paraId="5B559DF1"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6FFBFA95" w14:textId="77777777" w:rsidTr="00972042">
        <w:trPr>
          <w:trHeight w:val="450"/>
        </w:trPr>
        <w:tc>
          <w:tcPr>
            <w:tcW w:w="9072" w:type="dxa"/>
            <w:gridSpan w:val="2"/>
            <w:vAlign w:val="center"/>
          </w:tcPr>
          <w:p w14:paraId="52BE7F50"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The survey only reaches those who do access their school email.</w:t>
            </w:r>
          </w:p>
          <w:p w14:paraId="712701FE"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Every child’s parent was sent the email so parents are able to respond multiple times if they have more than 1 child in the school.</w:t>
            </w:r>
          </w:p>
          <w:p w14:paraId="008456A0"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Some people may not respond to the email.  Other valid reasons.</w:t>
            </w:r>
          </w:p>
        </w:tc>
      </w:tr>
      <w:tr w:rsidR="00972042" w:rsidRPr="00972042" w14:paraId="53707A3F" w14:textId="77777777" w:rsidTr="00972042">
        <w:tc>
          <w:tcPr>
            <w:tcW w:w="7797" w:type="dxa"/>
          </w:tcPr>
          <w:p w14:paraId="30C92AC1"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307A0076"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0BDCFFA2" w14:textId="77777777" w:rsidTr="00972042">
        <w:tc>
          <w:tcPr>
            <w:tcW w:w="7797" w:type="dxa"/>
          </w:tcPr>
          <w:p w14:paraId="1D0E9263"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explains one issue</w:t>
            </w:r>
          </w:p>
          <w:p w14:paraId="5312AF17"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explains two issues</w:t>
            </w:r>
          </w:p>
        </w:tc>
        <w:tc>
          <w:tcPr>
            <w:tcW w:w="1275" w:type="dxa"/>
          </w:tcPr>
          <w:p w14:paraId="0ED3D801"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70125F40"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38479430"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2D0CC0F7" w14:textId="41054C91"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3</w:t>
      </w:r>
      <w:r w:rsidRPr="00972042">
        <w:rPr>
          <w:b/>
          <w:lang w:eastAsia="en-AU"/>
        </w:rPr>
        <w:t xml:space="preserve"> (c)</w:t>
      </w:r>
      <w:r w:rsidRPr="00972042">
        <w:rPr>
          <w:b/>
          <w:lang w:eastAsia="en-AU"/>
        </w:rPr>
        <w:tab/>
        <w:t>(2 marks)</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6C5AB580" w14:textId="77777777" w:rsidTr="00972042">
        <w:trPr>
          <w:trHeight w:val="300"/>
        </w:trPr>
        <w:tc>
          <w:tcPr>
            <w:tcW w:w="9072" w:type="dxa"/>
            <w:gridSpan w:val="2"/>
            <w:vAlign w:val="center"/>
          </w:tcPr>
          <w:p w14:paraId="5D53A12A"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518E6942" w14:textId="77777777" w:rsidTr="00972042">
        <w:trPr>
          <w:trHeight w:val="450"/>
        </w:trPr>
        <w:tc>
          <w:tcPr>
            <w:tcW w:w="9072" w:type="dxa"/>
            <w:gridSpan w:val="2"/>
            <w:vAlign w:val="center"/>
          </w:tcPr>
          <w:p w14:paraId="6EF1E942" w14:textId="77777777" w:rsidR="00972042" w:rsidRPr="00972042" w:rsidRDefault="00972042" w:rsidP="00972042">
            <w:pPr>
              <w:tabs>
                <w:tab w:val="left" w:pos="567"/>
                <w:tab w:val="left" w:pos="992"/>
                <w:tab w:val="left" w:pos="1134"/>
                <w:tab w:val="right" w:pos="8866"/>
              </w:tabs>
              <w:spacing w:line="276" w:lineRule="auto"/>
              <w:rPr>
                <w:rFonts w:cs="Times New Roman"/>
                <w:lang w:eastAsia="en-AU"/>
              </w:rPr>
            </w:pPr>
            <w:r w:rsidRPr="00972042">
              <w:rPr>
                <w:rFonts w:cs="Times New Roman"/>
                <w:position w:val="-24"/>
                <w:lang w:eastAsia="en-AU"/>
              </w:rPr>
              <w:object w:dxaOrig="1160" w:dyaOrig="620" w14:anchorId="4654B229">
                <v:shape id="_x0000_i1038" type="#_x0000_t75" style="width:57.75pt;height:31pt" o:ole="">
                  <v:imagedata r:id="rId31" o:title=""/>
                </v:shape>
                <o:OLEObject Type="Embed" ProgID="Equation.DSMT4" ShapeID="_x0000_i1038" DrawAspect="Content" ObjectID="_1646852647" r:id="rId32"/>
              </w:object>
            </w:r>
          </w:p>
        </w:tc>
      </w:tr>
      <w:tr w:rsidR="00972042" w:rsidRPr="00972042" w14:paraId="7354CD02" w14:textId="77777777" w:rsidTr="00972042">
        <w:tc>
          <w:tcPr>
            <w:tcW w:w="7797" w:type="dxa"/>
          </w:tcPr>
          <w:p w14:paraId="5F68F28D"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582DE270"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067DD8D0" w14:textId="77777777" w:rsidTr="00972042">
        <w:tc>
          <w:tcPr>
            <w:tcW w:w="7797" w:type="dxa"/>
          </w:tcPr>
          <w:p w14:paraId="1749BC44"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states correct fraction</w:t>
            </w:r>
          </w:p>
          <w:p w14:paraId="02C83DF8"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states correct percentage</w:t>
            </w:r>
          </w:p>
        </w:tc>
        <w:tc>
          <w:tcPr>
            <w:tcW w:w="1275" w:type="dxa"/>
          </w:tcPr>
          <w:p w14:paraId="56FE0E96"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6B8272DF"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24F36A86"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294A4AAE" w14:textId="427A0ECC"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3</w:t>
      </w:r>
      <w:r w:rsidRPr="00972042">
        <w:rPr>
          <w:b/>
          <w:lang w:eastAsia="en-AU"/>
        </w:rPr>
        <w:t xml:space="preserve"> (d)</w:t>
      </w:r>
      <w:r w:rsidRPr="00972042">
        <w:rPr>
          <w:b/>
          <w:lang w:eastAsia="en-AU"/>
        </w:rPr>
        <w:tab/>
        <w:t>(5 marks)</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39AD3384" w14:textId="77777777" w:rsidTr="00972042">
        <w:trPr>
          <w:trHeight w:val="300"/>
        </w:trPr>
        <w:tc>
          <w:tcPr>
            <w:tcW w:w="9072" w:type="dxa"/>
            <w:gridSpan w:val="2"/>
            <w:vAlign w:val="center"/>
          </w:tcPr>
          <w:p w14:paraId="221FD14D"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335860A7" w14:textId="77777777" w:rsidTr="00972042">
        <w:trPr>
          <w:trHeight w:val="450"/>
        </w:trPr>
        <w:tc>
          <w:tcPr>
            <w:tcW w:w="9072" w:type="dxa"/>
            <w:gridSpan w:val="2"/>
            <w:vAlign w:val="center"/>
          </w:tcPr>
          <w:p w14:paraId="449E1FCD"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i)</w:t>
            </w:r>
          </w:p>
          <w:p w14:paraId="0136D4F1"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 xml:space="preserve">Yes.  For the high school the percentage of Very Satisfied parents is </w:t>
            </w:r>
            <w:r w:rsidRPr="00972042">
              <w:rPr>
                <w:position w:val="-24"/>
                <w:lang w:eastAsia="en-AU"/>
              </w:rPr>
              <w:object w:dxaOrig="1260" w:dyaOrig="620" w14:anchorId="3A43ABE2">
                <v:shape id="_x0000_i1039" type="#_x0000_t75" style="width:62.8pt;height:31pt" o:ole="">
                  <v:imagedata r:id="rId33" o:title=""/>
                </v:shape>
                <o:OLEObject Type="Embed" ProgID="Equation.DSMT4" ShapeID="_x0000_i1039" DrawAspect="Content" ObjectID="_1646852648" r:id="rId34"/>
              </w:object>
            </w:r>
            <w:r w:rsidRPr="00972042">
              <w:rPr>
                <w:lang w:eastAsia="en-AU"/>
              </w:rPr>
              <w:t>.  This means the primary school’s Very Satisfied parents (71%) is a larger percentage</w:t>
            </w:r>
          </w:p>
          <w:p w14:paraId="2F93D062"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ii)</w:t>
            </w:r>
          </w:p>
          <w:p w14:paraId="54AE073C"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The principal’s claim is not true.  Whilst there does seem to be a relationship between the type of school and the percentage of Very Satisfied parents, we cannot conclude that the school type causes the level of satisfaction.</w:t>
            </w:r>
          </w:p>
        </w:tc>
      </w:tr>
      <w:tr w:rsidR="00972042" w:rsidRPr="00972042" w14:paraId="740C685A" w14:textId="77777777" w:rsidTr="00972042">
        <w:tc>
          <w:tcPr>
            <w:tcW w:w="7797" w:type="dxa"/>
          </w:tcPr>
          <w:p w14:paraId="6080AC5A"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4360CFB0"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29DA62F1" w14:textId="77777777" w:rsidTr="00972042">
        <w:tc>
          <w:tcPr>
            <w:tcW w:w="7797" w:type="dxa"/>
          </w:tcPr>
          <w:p w14:paraId="1B0C4799" w14:textId="77777777" w:rsidR="00972042" w:rsidRPr="00972042" w:rsidRDefault="00972042" w:rsidP="00972042">
            <w:pPr>
              <w:tabs>
                <w:tab w:val="left" w:pos="360"/>
                <w:tab w:val="left" w:pos="992"/>
                <w:tab w:val="left" w:pos="1134"/>
                <w:tab w:val="right" w:pos="7692"/>
              </w:tabs>
              <w:spacing w:line="276" w:lineRule="auto"/>
              <w:ind w:right="-108"/>
              <w:rPr>
                <w:lang w:eastAsia="en-AU"/>
              </w:rPr>
            </w:pPr>
            <w:r w:rsidRPr="00972042">
              <w:rPr>
                <w:lang w:eastAsia="en-AU"/>
              </w:rPr>
              <w:t>(i)</w:t>
            </w:r>
          </w:p>
          <w:p w14:paraId="412378A5"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states yes</w:t>
            </w:r>
          </w:p>
          <w:p w14:paraId="08D83766"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calculates the percentage correctly</w:t>
            </w:r>
          </w:p>
          <w:p w14:paraId="69D1F548"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compares the percentage of the primary school with the high school</w:t>
            </w:r>
          </w:p>
          <w:p w14:paraId="36BBB1F5"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ii)</w:t>
            </w:r>
          </w:p>
          <w:p w14:paraId="59A6E5EF"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states the claim is not true</w:t>
            </w:r>
          </w:p>
          <w:p w14:paraId="72CFEB2C" w14:textId="77777777" w:rsidR="00972042" w:rsidRPr="00972042" w:rsidRDefault="00972042" w:rsidP="00972042">
            <w:pPr>
              <w:numPr>
                <w:ilvl w:val="0"/>
                <w:numId w:val="11"/>
              </w:numPr>
              <w:tabs>
                <w:tab w:val="left" w:pos="360"/>
                <w:tab w:val="left" w:pos="992"/>
                <w:tab w:val="left" w:pos="1134"/>
                <w:tab w:val="right" w:pos="7692"/>
              </w:tabs>
              <w:spacing w:line="276" w:lineRule="auto"/>
              <w:ind w:right="-108"/>
              <w:rPr>
                <w:lang w:eastAsia="en-AU"/>
              </w:rPr>
            </w:pPr>
            <w:r w:rsidRPr="00972042">
              <w:rPr>
                <w:lang w:eastAsia="en-AU"/>
              </w:rPr>
              <w:t>correctly justifies the decision</w:t>
            </w:r>
          </w:p>
        </w:tc>
        <w:tc>
          <w:tcPr>
            <w:tcW w:w="1275" w:type="dxa"/>
          </w:tcPr>
          <w:p w14:paraId="2D7DDFA9" w14:textId="77777777" w:rsidR="00972042" w:rsidRPr="00972042" w:rsidRDefault="00972042" w:rsidP="00972042">
            <w:pPr>
              <w:tabs>
                <w:tab w:val="left" w:pos="567"/>
                <w:tab w:val="right" w:pos="8505"/>
              </w:tabs>
              <w:spacing w:line="276" w:lineRule="auto"/>
              <w:jc w:val="center"/>
              <w:rPr>
                <w:lang w:eastAsia="en-AU"/>
              </w:rPr>
            </w:pPr>
          </w:p>
          <w:p w14:paraId="50FA26CB"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27AF0FC4"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01FC99C4"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52A39339" w14:textId="77777777" w:rsidR="00972042" w:rsidRPr="00972042" w:rsidRDefault="00972042" w:rsidP="00972042">
            <w:pPr>
              <w:tabs>
                <w:tab w:val="left" w:pos="567"/>
                <w:tab w:val="right" w:pos="8505"/>
              </w:tabs>
              <w:spacing w:line="276" w:lineRule="auto"/>
              <w:jc w:val="center"/>
              <w:rPr>
                <w:lang w:eastAsia="en-AU"/>
              </w:rPr>
            </w:pPr>
          </w:p>
          <w:p w14:paraId="77CA9688" w14:textId="73FC6F78" w:rsidR="00CA0934" w:rsidRDefault="00CA0934" w:rsidP="00972042">
            <w:pPr>
              <w:tabs>
                <w:tab w:val="left" w:pos="567"/>
                <w:tab w:val="right" w:pos="8505"/>
              </w:tabs>
              <w:spacing w:line="276" w:lineRule="auto"/>
              <w:jc w:val="center"/>
              <w:rPr>
                <w:lang w:eastAsia="en-AU"/>
              </w:rPr>
            </w:pPr>
          </w:p>
          <w:p w14:paraId="4D368692" w14:textId="6652210B" w:rsidR="00972042" w:rsidRDefault="00972042" w:rsidP="00972042">
            <w:pPr>
              <w:tabs>
                <w:tab w:val="left" w:pos="567"/>
                <w:tab w:val="right" w:pos="8505"/>
              </w:tabs>
              <w:spacing w:line="276" w:lineRule="auto"/>
              <w:jc w:val="center"/>
              <w:rPr>
                <w:lang w:eastAsia="en-AU"/>
              </w:rPr>
            </w:pPr>
            <w:r w:rsidRPr="00972042">
              <w:rPr>
                <w:lang w:eastAsia="en-AU"/>
              </w:rPr>
              <w:t>1</w:t>
            </w:r>
          </w:p>
          <w:p w14:paraId="72D9D557" w14:textId="3FD57517" w:rsidR="00CA0934" w:rsidRPr="00972042" w:rsidRDefault="00CA0934" w:rsidP="00972042">
            <w:pPr>
              <w:tabs>
                <w:tab w:val="left" w:pos="567"/>
                <w:tab w:val="right" w:pos="8505"/>
              </w:tabs>
              <w:spacing w:line="276" w:lineRule="auto"/>
              <w:jc w:val="center"/>
              <w:rPr>
                <w:lang w:eastAsia="en-AU"/>
              </w:rPr>
            </w:pPr>
            <w:r>
              <w:rPr>
                <w:lang w:eastAsia="en-AU"/>
              </w:rPr>
              <w:t>1</w:t>
            </w:r>
          </w:p>
        </w:tc>
      </w:tr>
    </w:tbl>
    <w:p w14:paraId="2A1ADD88" w14:textId="77777777" w:rsidR="00A07A55" w:rsidRDefault="00A07A55" w:rsidP="00A07A55">
      <w:pPr>
        <w:tabs>
          <w:tab w:val="left" w:pos="720"/>
          <w:tab w:val="right" w:pos="9360"/>
        </w:tabs>
        <w:ind w:left="720" w:hanging="720"/>
      </w:pPr>
    </w:p>
    <w:p w14:paraId="2DA7C612" w14:textId="77777777" w:rsidR="00D115AC" w:rsidRDefault="00D115AC">
      <w:pPr>
        <w:rPr>
          <w:b/>
          <w:bCs/>
        </w:rPr>
      </w:pPr>
      <w:r>
        <w:rPr>
          <w:b/>
          <w:bCs/>
        </w:rPr>
        <w:br w:type="page"/>
      </w:r>
    </w:p>
    <w:p w14:paraId="540B1648" w14:textId="77777777" w:rsidR="00D115AC" w:rsidRDefault="00D115AC" w:rsidP="00D115AC">
      <w:pPr>
        <w:pStyle w:val="BodyText"/>
        <w:tabs>
          <w:tab w:val="left" w:pos="720"/>
          <w:tab w:val="right" w:pos="9360"/>
        </w:tabs>
        <w:spacing w:after="0" w:line="360" w:lineRule="auto"/>
        <w:ind w:left="425" w:hanging="425"/>
        <w:rPr>
          <w:b/>
          <w:bCs/>
        </w:rPr>
      </w:pPr>
    </w:p>
    <w:p w14:paraId="764AB800" w14:textId="430913A9" w:rsidR="00D115AC" w:rsidRDefault="00D115AC" w:rsidP="00D115AC">
      <w:pPr>
        <w:pStyle w:val="BodyText"/>
        <w:tabs>
          <w:tab w:val="left" w:pos="720"/>
          <w:tab w:val="right" w:pos="9360"/>
        </w:tabs>
        <w:spacing w:after="0" w:line="360" w:lineRule="auto"/>
        <w:ind w:left="425" w:hanging="425"/>
        <w:rPr>
          <w:b/>
          <w:bCs/>
        </w:rPr>
      </w:pPr>
      <w:r>
        <w:rPr>
          <w:b/>
          <w:bCs/>
        </w:rPr>
        <w:t xml:space="preserve">Question 3 </w:t>
      </w:r>
      <w:r>
        <w:rPr>
          <w:b/>
          <w:bCs/>
        </w:rPr>
        <w:tab/>
        <w:t>(5 marks)</w:t>
      </w:r>
    </w:p>
    <w:p w14:paraId="2B81C745" w14:textId="77777777" w:rsidR="00D115AC" w:rsidRPr="00D115AC" w:rsidRDefault="00D115AC" w:rsidP="00D115AC">
      <w:pPr>
        <w:pStyle w:val="BodyText"/>
        <w:tabs>
          <w:tab w:val="left" w:pos="720"/>
          <w:tab w:val="right" w:pos="9360"/>
        </w:tabs>
        <w:spacing w:after="0"/>
        <w:rPr>
          <w:sz w:val="10"/>
          <w:szCs w:val="10"/>
        </w:rPr>
      </w:pPr>
    </w:p>
    <w:p w14:paraId="2AE428BB" w14:textId="18665FB5" w:rsidR="008A5C4F" w:rsidRPr="00663F4A" w:rsidRDefault="008A5C4F" w:rsidP="008A5C4F">
      <w:pPr>
        <w:pStyle w:val="BodyText"/>
        <w:tabs>
          <w:tab w:val="left" w:pos="720"/>
          <w:tab w:val="right" w:pos="9360"/>
        </w:tabs>
        <w:spacing w:after="0" w:line="360" w:lineRule="auto"/>
        <w:ind w:left="425" w:hanging="425"/>
        <w:rPr>
          <w:b/>
          <w:bCs/>
        </w:rPr>
      </w:pPr>
      <w:r>
        <w:rPr>
          <w:b/>
          <w:bCs/>
        </w:rPr>
        <w:t xml:space="preserve">Question 4 </w:t>
      </w:r>
      <w:r>
        <w:rPr>
          <w:rFonts w:eastAsia="Calibri"/>
          <w:b/>
        </w:rPr>
        <w:t>(a</w:t>
      </w:r>
      <w:r w:rsidRPr="00663F4A">
        <w:rPr>
          <w:rFonts w:eastAsia="Calibri"/>
          <w:b/>
        </w:rPr>
        <w:t>)</w:t>
      </w:r>
      <w:r w:rsidRPr="00CE5A49">
        <w:rPr>
          <w:rFonts w:eastAsia="Calibri"/>
          <w:b/>
        </w:rPr>
        <w:t xml:space="preserve"> </w:t>
      </w:r>
      <w:r>
        <w:rPr>
          <w:rFonts w:eastAsia="Calibri"/>
          <w:b/>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8A5C4F" w:rsidRPr="00C27BF7" w14:paraId="0600378C" w14:textId="77777777" w:rsidTr="00D115A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0DFB557E" w14:textId="77777777" w:rsidR="008A5C4F" w:rsidRDefault="008A5C4F" w:rsidP="00D115AC">
            <w:pPr>
              <w:spacing w:line="276" w:lineRule="auto"/>
              <w:jc w:val="center"/>
              <w:rPr>
                <w:bCs/>
              </w:rPr>
            </w:pPr>
            <w:r>
              <w:rPr>
                <w:bCs/>
              </w:rPr>
              <w:t>s</w:t>
            </w:r>
            <w:r w:rsidRPr="00C10821">
              <w:rPr>
                <w:bCs/>
              </w:rPr>
              <w:t>olution</w:t>
            </w:r>
          </w:p>
          <w:p w14:paraId="7E0B8827" w14:textId="77777777" w:rsidR="008A5C4F" w:rsidRPr="00C10821" w:rsidRDefault="009B6BFB" w:rsidP="00D115AC">
            <w:pPr>
              <w:spacing w:line="276" w:lineRule="auto"/>
              <w:jc w:val="center"/>
              <w:rPr>
                <w:bCs/>
              </w:rPr>
            </w:pPr>
            <w:r>
              <w:rPr>
                <w:bCs/>
                <w:noProof/>
              </w:rPr>
              <w:object w:dxaOrig="1440" w:dyaOrig="1440" w14:anchorId="1DFF61AD">
                <v:shape id="_x0000_s1083" type="#_x0000_t75" style="position:absolute;left:0;text-align:left;margin-left:64pt;margin-top:14.25pt;width:168.1pt;height:120.1pt;z-index:251666944;mso-position-horizontal-relative:text;mso-position-vertical-relative:text">
                  <v:imagedata r:id="rId35" o:title=""/>
                </v:shape>
                <o:OLEObject Type="Embed" ProgID="FXDraw.Graphic" ShapeID="_x0000_s1083" DrawAspect="Content" ObjectID="_1646852654" r:id="rId36"/>
              </w:object>
            </w:r>
          </w:p>
          <w:p w14:paraId="1B734804" w14:textId="77777777" w:rsidR="008A5C4F" w:rsidRDefault="008A5C4F" w:rsidP="00D115AC">
            <w:pPr>
              <w:spacing w:line="276" w:lineRule="auto"/>
              <w:rPr>
                <w:bCs/>
              </w:rPr>
            </w:pPr>
          </w:p>
          <w:p w14:paraId="309E8112" w14:textId="77777777" w:rsidR="008A5C4F" w:rsidRDefault="008A5C4F" w:rsidP="00D115AC">
            <w:pPr>
              <w:spacing w:line="276" w:lineRule="auto"/>
              <w:rPr>
                <w:bCs/>
              </w:rPr>
            </w:pPr>
          </w:p>
          <w:p w14:paraId="4BCA4B2E" w14:textId="77777777" w:rsidR="008A5C4F" w:rsidRDefault="008A5C4F" w:rsidP="00D115AC">
            <w:pPr>
              <w:spacing w:line="276" w:lineRule="auto"/>
              <w:rPr>
                <w:bCs/>
              </w:rPr>
            </w:pPr>
          </w:p>
          <w:p w14:paraId="2AB31408" w14:textId="77777777" w:rsidR="008A5C4F" w:rsidRDefault="008A5C4F" w:rsidP="00D115AC">
            <w:pPr>
              <w:spacing w:line="276" w:lineRule="auto"/>
              <w:rPr>
                <w:bCs/>
              </w:rPr>
            </w:pPr>
          </w:p>
          <w:p w14:paraId="33143519" w14:textId="77777777" w:rsidR="008A5C4F" w:rsidRDefault="008A5C4F" w:rsidP="00D115AC">
            <w:pPr>
              <w:spacing w:line="276" w:lineRule="auto"/>
              <w:rPr>
                <w:bCs/>
              </w:rPr>
            </w:pPr>
          </w:p>
          <w:p w14:paraId="2945D0C8" w14:textId="77777777" w:rsidR="008A5C4F" w:rsidRDefault="008A5C4F" w:rsidP="00D115AC">
            <w:pPr>
              <w:spacing w:line="276" w:lineRule="auto"/>
              <w:rPr>
                <w:bCs/>
              </w:rPr>
            </w:pPr>
          </w:p>
          <w:p w14:paraId="7667542E" w14:textId="77777777" w:rsidR="008A5C4F" w:rsidRDefault="008A5C4F" w:rsidP="00D115AC">
            <w:pPr>
              <w:spacing w:line="276" w:lineRule="auto"/>
              <w:rPr>
                <w:bCs/>
              </w:rPr>
            </w:pPr>
          </w:p>
          <w:p w14:paraId="75156C82" w14:textId="77777777" w:rsidR="008A5C4F" w:rsidRDefault="008A5C4F" w:rsidP="00D115AC">
            <w:pPr>
              <w:spacing w:line="276" w:lineRule="auto"/>
              <w:rPr>
                <w:bCs/>
              </w:rPr>
            </w:pPr>
          </w:p>
          <w:p w14:paraId="51F0A48C" w14:textId="77777777" w:rsidR="008A5C4F" w:rsidRDefault="008A5C4F" w:rsidP="00D115AC">
            <w:pPr>
              <w:spacing w:line="276" w:lineRule="auto"/>
              <w:rPr>
                <w:bCs/>
              </w:rPr>
            </w:pPr>
          </w:p>
          <w:p w14:paraId="17E5694D" w14:textId="77777777" w:rsidR="008A5C4F" w:rsidRDefault="008A5C4F" w:rsidP="00D115AC">
            <w:pPr>
              <w:spacing w:line="276" w:lineRule="auto"/>
              <w:rPr>
                <w:bCs/>
              </w:rPr>
            </w:pPr>
          </w:p>
          <w:p w14:paraId="57056BAA" w14:textId="77777777" w:rsidR="008A5C4F" w:rsidRPr="009B22DC" w:rsidRDefault="008A5C4F" w:rsidP="00D115AC">
            <w:pPr>
              <w:spacing w:line="276" w:lineRule="auto"/>
              <w:rPr>
                <w:bCs/>
              </w:rPr>
            </w:pPr>
          </w:p>
        </w:tc>
      </w:tr>
      <w:tr w:rsidR="008A5C4F" w:rsidRPr="00C27BF7" w14:paraId="557D6DF8" w14:textId="77777777" w:rsidTr="00D115AC">
        <w:trPr>
          <w:jc w:val="right"/>
        </w:trPr>
        <w:tc>
          <w:tcPr>
            <w:tcW w:w="7972" w:type="dxa"/>
          </w:tcPr>
          <w:p w14:paraId="515FA0B8" w14:textId="77777777" w:rsidR="008A5C4F" w:rsidRDefault="008A5C4F" w:rsidP="00D115AC">
            <w:pPr>
              <w:spacing w:line="276" w:lineRule="auto"/>
              <w:rPr>
                <w:b/>
                <w:bCs/>
              </w:rPr>
            </w:pPr>
            <w:r w:rsidRPr="00C36143">
              <w:t>Marking key/mathematical behaviours</w:t>
            </w:r>
          </w:p>
        </w:tc>
        <w:tc>
          <w:tcPr>
            <w:tcW w:w="1332" w:type="dxa"/>
          </w:tcPr>
          <w:p w14:paraId="5CA588C9" w14:textId="77777777" w:rsidR="008A5C4F" w:rsidRPr="00663F4A" w:rsidRDefault="008A5C4F" w:rsidP="00D115AC">
            <w:pPr>
              <w:spacing w:line="276" w:lineRule="auto"/>
              <w:rPr>
                <w:bCs/>
              </w:rPr>
            </w:pPr>
            <w:r>
              <w:rPr>
                <w:bCs/>
              </w:rPr>
              <w:t>M</w:t>
            </w:r>
            <w:r w:rsidRPr="00663F4A">
              <w:rPr>
                <w:bCs/>
              </w:rPr>
              <w:t>arks</w:t>
            </w:r>
          </w:p>
        </w:tc>
      </w:tr>
      <w:tr w:rsidR="008A5C4F" w:rsidRPr="00C27BF7" w14:paraId="5BCAD361" w14:textId="77777777" w:rsidTr="00D115AC">
        <w:trPr>
          <w:jc w:val="right"/>
        </w:trPr>
        <w:tc>
          <w:tcPr>
            <w:tcW w:w="7972" w:type="dxa"/>
          </w:tcPr>
          <w:p w14:paraId="47F0B2F6" w14:textId="77777777" w:rsidR="008A5C4F" w:rsidRPr="00C27BF7" w:rsidRDefault="008A5C4F" w:rsidP="00D115AC">
            <w:pPr>
              <w:pStyle w:val="ListParagraph"/>
              <w:numPr>
                <w:ilvl w:val="0"/>
                <w:numId w:val="7"/>
              </w:numPr>
              <w:spacing w:before="40" w:after="40" w:line="276" w:lineRule="auto"/>
            </w:pPr>
            <w:r>
              <w:t>redraws the 3 edges on the exterior of the 7-sided figure</w:t>
            </w:r>
          </w:p>
        </w:tc>
        <w:tc>
          <w:tcPr>
            <w:tcW w:w="1332" w:type="dxa"/>
          </w:tcPr>
          <w:p w14:paraId="780E6879" w14:textId="77777777" w:rsidR="008A5C4F" w:rsidRPr="00C27BF7" w:rsidRDefault="008A5C4F" w:rsidP="00D115AC">
            <w:pPr>
              <w:spacing w:before="40" w:after="40" w:line="276" w:lineRule="auto"/>
              <w:jc w:val="center"/>
            </w:pPr>
            <w:r>
              <w:t>3</w:t>
            </w:r>
          </w:p>
        </w:tc>
      </w:tr>
    </w:tbl>
    <w:p w14:paraId="0F1C1FF6" w14:textId="77777777" w:rsidR="008A5C4F" w:rsidRDefault="008A5C4F" w:rsidP="008A5C4F">
      <w:pPr>
        <w:pStyle w:val="BodyText"/>
        <w:tabs>
          <w:tab w:val="left" w:pos="720"/>
          <w:tab w:val="right" w:pos="9360"/>
        </w:tabs>
        <w:spacing w:after="0"/>
      </w:pPr>
    </w:p>
    <w:p w14:paraId="4502CD2D" w14:textId="5DD50FF0" w:rsidR="008A5C4F" w:rsidRPr="00663F4A" w:rsidRDefault="008A5C4F" w:rsidP="008A5C4F">
      <w:pPr>
        <w:pStyle w:val="BodyText"/>
        <w:tabs>
          <w:tab w:val="left" w:pos="720"/>
          <w:tab w:val="right" w:pos="9360"/>
        </w:tabs>
        <w:spacing w:after="0" w:line="360" w:lineRule="auto"/>
        <w:ind w:left="425" w:hanging="425"/>
        <w:rPr>
          <w:b/>
          <w:bCs/>
        </w:rPr>
      </w:pPr>
      <w:r>
        <w:rPr>
          <w:b/>
          <w:bCs/>
        </w:rPr>
        <w:t xml:space="preserve">Question 4 </w:t>
      </w:r>
      <w:r>
        <w:rPr>
          <w:rFonts w:eastAsia="Calibri"/>
          <w:b/>
        </w:rPr>
        <w:t>(b</w:t>
      </w:r>
      <w:r w:rsidRPr="00663F4A">
        <w:rPr>
          <w:rFonts w:eastAsia="Calibri"/>
          <w:b/>
        </w:rPr>
        <w:t>)</w:t>
      </w:r>
      <w:r w:rsidRPr="00CE5A49">
        <w:rPr>
          <w:rFonts w:eastAsia="Calibri"/>
          <w:b/>
        </w:rPr>
        <w:t xml:space="preserve"> </w:t>
      </w:r>
      <w:r>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8A5C4F" w:rsidRPr="00C27BF7" w14:paraId="7A3C3CC5" w14:textId="77777777" w:rsidTr="00D115A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78602A7" w14:textId="77777777" w:rsidR="008A5C4F" w:rsidRDefault="008A5C4F" w:rsidP="00D115AC">
            <w:pPr>
              <w:spacing w:line="276" w:lineRule="auto"/>
              <w:jc w:val="center"/>
              <w:rPr>
                <w:bCs/>
              </w:rPr>
            </w:pPr>
            <w:r w:rsidRPr="00C10821">
              <w:rPr>
                <w:bCs/>
              </w:rPr>
              <w:t>Solution</w:t>
            </w:r>
          </w:p>
          <w:p w14:paraId="0B208934" w14:textId="77777777" w:rsidR="008A5C4F" w:rsidRPr="009B22DC" w:rsidRDefault="008A5C4F" w:rsidP="00D115AC">
            <w:pPr>
              <w:spacing w:line="276" w:lineRule="auto"/>
              <w:rPr>
                <w:bCs/>
              </w:rPr>
            </w:pPr>
            <w:r w:rsidRPr="00CA0934">
              <w:rPr>
                <w:bCs/>
                <w:position w:val="-10"/>
              </w:rPr>
              <w:object w:dxaOrig="2799" w:dyaOrig="320" w14:anchorId="6952F5E6">
                <v:shape id="_x0000_i1041" type="#_x0000_t75" style="width:139.8pt;height:16.75pt" o:ole="">
                  <v:imagedata r:id="rId37" o:title=""/>
                </v:shape>
                <o:OLEObject Type="Embed" ProgID="Equation.DSMT4" ShapeID="_x0000_i1041" DrawAspect="Content" ObjectID="_1646852649" r:id="rId38"/>
              </w:object>
            </w:r>
          </w:p>
        </w:tc>
      </w:tr>
      <w:tr w:rsidR="008A5C4F" w:rsidRPr="00C27BF7" w14:paraId="1A402A69" w14:textId="77777777" w:rsidTr="00D115AC">
        <w:trPr>
          <w:jc w:val="right"/>
        </w:trPr>
        <w:tc>
          <w:tcPr>
            <w:tcW w:w="7972" w:type="dxa"/>
          </w:tcPr>
          <w:p w14:paraId="73F44A33" w14:textId="77777777" w:rsidR="008A5C4F" w:rsidRDefault="008A5C4F" w:rsidP="00D115AC">
            <w:pPr>
              <w:spacing w:line="276" w:lineRule="auto"/>
              <w:rPr>
                <w:b/>
                <w:bCs/>
              </w:rPr>
            </w:pPr>
            <w:r w:rsidRPr="00C36143">
              <w:t>Marking key/mathematical behaviours</w:t>
            </w:r>
          </w:p>
        </w:tc>
        <w:tc>
          <w:tcPr>
            <w:tcW w:w="1332" w:type="dxa"/>
          </w:tcPr>
          <w:p w14:paraId="7DCF7172" w14:textId="77777777" w:rsidR="008A5C4F" w:rsidRPr="00663F4A" w:rsidRDefault="008A5C4F" w:rsidP="00D115AC">
            <w:pPr>
              <w:spacing w:line="276" w:lineRule="auto"/>
              <w:rPr>
                <w:bCs/>
              </w:rPr>
            </w:pPr>
            <w:r>
              <w:rPr>
                <w:bCs/>
              </w:rPr>
              <w:t>M</w:t>
            </w:r>
            <w:r w:rsidRPr="00663F4A">
              <w:rPr>
                <w:bCs/>
              </w:rPr>
              <w:t>arks</w:t>
            </w:r>
          </w:p>
        </w:tc>
      </w:tr>
      <w:tr w:rsidR="008A5C4F" w:rsidRPr="00C27BF7" w14:paraId="59B825EB" w14:textId="77777777" w:rsidTr="00D115AC">
        <w:trPr>
          <w:jc w:val="right"/>
        </w:trPr>
        <w:tc>
          <w:tcPr>
            <w:tcW w:w="7972" w:type="dxa"/>
          </w:tcPr>
          <w:p w14:paraId="2AA7CBB2" w14:textId="77777777" w:rsidR="008A5C4F" w:rsidRDefault="008A5C4F" w:rsidP="00D115AC">
            <w:pPr>
              <w:pStyle w:val="ListParagraph"/>
              <w:numPr>
                <w:ilvl w:val="0"/>
                <w:numId w:val="7"/>
              </w:numPr>
              <w:spacing w:before="40" w:after="40" w:line="276" w:lineRule="auto"/>
            </w:pPr>
            <w:r>
              <w:t>states Euler’s formula</w:t>
            </w:r>
          </w:p>
          <w:p w14:paraId="023E456F" w14:textId="77777777" w:rsidR="008A5C4F" w:rsidRPr="00C27BF7" w:rsidRDefault="008A5C4F" w:rsidP="00D115AC">
            <w:pPr>
              <w:pStyle w:val="ListParagraph"/>
              <w:numPr>
                <w:ilvl w:val="0"/>
                <w:numId w:val="7"/>
              </w:numPr>
              <w:spacing w:before="40" w:after="40" w:line="276" w:lineRule="auto"/>
            </w:pPr>
            <w:r>
              <w:t>shows the formula is true for this graph</w:t>
            </w:r>
          </w:p>
        </w:tc>
        <w:tc>
          <w:tcPr>
            <w:tcW w:w="1332" w:type="dxa"/>
          </w:tcPr>
          <w:p w14:paraId="29FA57AB" w14:textId="77777777" w:rsidR="008A5C4F" w:rsidRDefault="008A5C4F" w:rsidP="00D115AC">
            <w:pPr>
              <w:spacing w:before="40" w:after="40" w:line="276" w:lineRule="auto"/>
              <w:jc w:val="center"/>
            </w:pPr>
            <w:r>
              <w:t>1</w:t>
            </w:r>
          </w:p>
          <w:p w14:paraId="0401F246" w14:textId="77777777" w:rsidR="008A5C4F" w:rsidRPr="00C27BF7" w:rsidRDefault="008A5C4F" w:rsidP="00D115AC">
            <w:pPr>
              <w:spacing w:before="40" w:after="40" w:line="276" w:lineRule="auto"/>
              <w:jc w:val="center"/>
            </w:pPr>
            <w:r>
              <w:t>1</w:t>
            </w:r>
          </w:p>
        </w:tc>
      </w:tr>
    </w:tbl>
    <w:p w14:paraId="6E228438" w14:textId="77777777" w:rsidR="00D115AC" w:rsidRDefault="00D115AC" w:rsidP="008A5C4F">
      <w:pPr>
        <w:rPr>
          <w:b/>
          <w:bCs/>
        </w:rPr>
      </w:pPr>
    </w:p>
    <w:p w14:paraId="74937C63" w14:textId="14EFC7B1" w:rsidR="00D115AC" w:rsidRDefault="00D115AC" w:rsidP="00D115AC">
      <w:pPr>
        <w:pStyle w:val="BodyText"/>
        <w:tabs>
          <w:tab w:val="left" w:pos="720"/>
          <w:tab w:val="right" w:pos="9360"/>
        </w:tabs>
        <w:spacing w:after="0" w:line="360" w:lineRule="auto"/>
        <w:ind w:left="425" w:hanging="425"/>
        <w:rPr>
          <w:b/>
          <w:bCs/>
        </w:rPr>
      </w:pPr>
    </w:p>
    <w:p w14:paraId="24818AE2" w14:textId="46DEB9F1" w:rsidR="00D115AC" w:rsidRDefault="00D115AC" w:rsidP="00D115AC">
      <w:pPr>
        <w:pStyle w:val="BodyText"/>
        <w:tabs>
          <w:tab w:val="left" w:pos="720"/>
          <w:tab w:val="right" w:pos="9360"/>
        </w:tabs>
        <w:spacing w:after="0" w:line="360" w:lineRule="auto"/>
        <w:ind w:left="425" w:hanging="425"/>
        <w:rPr>
          <w:b/>
          <w:bCs/>
        </w:rPr>
      </w:pPr>
      <w:r>
        <w:rPr>
          <w:b/>
          <w:bCs/>
        </w:rPr>
        <w:t>Question 5</w:t>
      </w:r>
      <w:r>
        <w:rPr>
          <w:b/>
          <w:bCs/>
        </w:rPr>
        <w:tab/>
        <w:t>(8 marks)</w:t>
      </w:r>
    </w:p>
    <w:p w14:paraId="18B9BEBF" w14:textId="77777777" w:rsidR="00D115AC" w:rsidRPr="00D115AC" w:rsidRDefault="00D115AC" w:rsidP="00D115AC">
      <w:pPr>
        <w:pStyle w:val="BodyText"/>
        <w:tabs>
          <w:tab w:val="left" w:pos="720"/>
          <w:tab w:val="right" w:pos="9360"/>
        </w:tabs>
        <w:spacing w:after="0"/>
        <w:rPr>
          <w:sz w:val="10"/>
          <w:szCs w:val="10"/>
        </w:rPr>
      </w:pPr>
    </w:p>
    <w:p w14:paraId="28D7532B" w14:textId="171D9FE5" w:rsidR="00D115AC" w:rsidRPr="008A5C4F" w:rsidRDefault="00D115AC" w:rsidP="00D115AC">
      <w:pPr>
        <w:pStyle w:val="BodyText"/>
        <w:tabs>
          <w:tab w:val="right" w:pos="9270"/>
        </w:tabs>
        <w:spacing w:after="0" w:line="360" w:lineRule="auto"/>
        <w:ind w:left="425" w:right="-46" w:hanging="425"/>
        <w:rPr>
          <w:rFonts w:eastAsia="Calibri"/>
          <w:b/>
        </w:rPr>
      </w:pPr>
      <w:r>
        <w:rPr>
          <w:b/>
          <w:bCs/>
        </w:rPr>
        <w:t xml:space="preserve">Question 5 </w:t>
      </w:r>
      <w:r w:rsidRPr="00663F4A">
        <w:rPr>
          <w:rFonts w:eastAsia="Calibri"/>
          <w:b/>
        </w:rPr>
        <w:t>(</w:t>
      </w:r>
      <w:r>
        <w:rPr>
          <w:rFonts w:eastAsia="Calibri"/>
          <w:b/>
        </w:rPr>
        <w:t>a</w:t>
      </w:r>
      <w:r w:rsidRPr="00663F4A">
        <w:rPr>
          <w:rFonts w:eastAsia="Calibri"/>
          <w:b/>
        </w:rPr>
        <w:t>)</w:t>
      </w:r>
      <w:bookmarkStart w:id="3" w:name="_Hlk34665419"/>
      <w:r>
        <w:rPr>
          <w:rFonts w:eastAsia="Calibri"/>
          <w:b/>
        </w:rPr>
        <w:tab/>
        <w:t>(1 mark)</w:t>
      </w:r>
      <w:bookmarkEnd w:id="3"/>
      <w:r>
        <w:rPr>
          <w:rFonts w:eastAsia="Calibri"/>
          <w:b/>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115AC" w:rsidRPr="00C27BF7" w14:paraId="44800BB4" w14:textId="77777777" w:rsidTr="00D115AC">
        <w:trPr>
          <w:jc w:val="right"/>
        </w:trPr>
        <w:tc>
          <w:tcPr>
            <w:tcW w:w="9304" w:type="dxa"/>
            <w:gridSpan w:val="2"/>
          </w:tcPr>
          <w:p w14:paraId="679E71C9" w14:textId="77777777" w:rsidR="00D115AC" w:rsidRPr="00663F4A" w:rsidRDefault="00D115AC" w:rsidP="00D115AC">
            <w:pPr>
              <w:spacing w:line="276" w:lineRule="auto"/>
              <w:jc w:val="center"/>
              <w:rPr>
                <w:bCs/>
              </w:rPr>
            </w:pPr>
            <w:r w:rsidRPr="00663F4A">
              <w:rPr>
                <w:bCs/>
              </w:rPr>
              <w:t>Solution</w:t>
            </w:r>
          </w:p>
        </w:tc>
      </w:tr>
      <w:tr w:rsidR="00D115AC" w:rsidRPr="00C27BF7" w14:paraId="6D7CCB2E" w14:textId="77777777" w:rsidTr="00D115AC">
        <w:trPr>
          <w:jc w:val="right"/>
        </w:trPr>
        <w:tc>
          <w:tcPr>
            <w:tcW w:w="9304" w:type="dxa"/>
            <w:gridSpan w:val="2"/>
          </w:tcPr>
          <w:p w14:paraId="7F4DD081" w14:textId="77777777" w:rsidR="00D115AC" w:rsidRDefault="00D115AC" w:rsidP="00D115AC">
            <w:pPr>
              <w:spacing w:before="40" w:after="40" w:line="276" w:lineRule="auto"/>
              <w:rPr>
                <w:sz w:val="16"/>
                <w:szCs w:val="16"/>
              </w:rPr>
            </w:pP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D115AC" w14:paraId="760A5178" w14:textId="77777777" w:rsidTr="00D115AC">
              <w:trPr>
                <w:jc w:val="center"/>
              </w:trPr>
              <w:tc>
                <w:tcPr>
                  <w:tcW w:w="1127" w:type="dxa"/>
                  <w:vAlign w:val="center"/>
                </w:tcPr>
                <w:p w14:paraId="6744D614" w14:textId="77777777" w:rsidR="00D115AC" w:rsidRDefault="00D115AC" w:rsidP="00D115AC">
                  <w:pPr>
                    <w:spacing w:after="160" w:line="259" w:lineRule="auto"/>
                    <w:contextualSpacing/>
                  </w:pPr>
                  <w:r>
                    <w:t>Vertex</w:t>
                  </w:r>
                </w:p>
              </w:tc>
              <w:tc>
                <w:tcPr>
                  <w:tcW w:w="1127" w:type="dxa"/>
                  <w:vAlign w:val="center"/>
                </w:tcPr>
                <w:p w14:paraId="56D5A8C9" w14:textId="77777777" w:rsidR="00D115AC" w:rsidRDefault="00D115AC" w:rsidP="00D115AC">
                  <w:pPr>
                    <w:spacing w:after="160" w:line="259" w:lineRule="auto"/>
                    <w:contextualSpacing/>
                    <w:jc w:val="center"/>
                  </w:pPr>
                  <w:r>
                    <w:t>A</w:t>
                  </w:r>
                </w:p>
              </w:tc>
              <w:tc>
                <w:tcPr>
                  <w:tcW w:w="1127" w:type="dxa"/>
                  <w:vAlign w:val="center"/>
                </w:tcPr>
                <w:p w14:paraId="5DB919F5" w14:textId="77777777" w:rsidR="00D115AC" w:rsidRDefault="00D115AC" w:rsidP="00D115AC">
                  <w:pPr>
                    <w:spacing w:after="160" w:line="259" w:lineRule="auto"/>
                    <w:contextualSpacing/>
                    <w:jc w:val="center"/>
                  </w:pPr>
                  <w:r>
                    <w:t>B</w:t>
                  </w:r>
                </w:p>
              </w:tc>
              <w:tc>
                <w:tcPr>
                  <w:tcW w:w="1127" w:type="dxa"/>
                  <w:vAlign w:val="center"/>
                </w:tcPr>
                <w:p w14:paraId="2125BE46" w14:textId="77777777" w:rsidR="00D115AC" w:rsidRDefault="00D115AC" w:rsidP="00D115AC">
                  <w:pPr>
                    <w:spacing w:after="160" w:line="259" w:lineRule="auto"/>
                    <w:contextualSpacing/>
                    <w:jc w:val="center"/>
                  </w:pPr>
                  <w:r>
                    <w:t>C</w:t>
                  </w:r>
                </w:p>
              </w:tc>
              <w:tc>
                <w:tcPr>
                  <w:tcW w:w="1127" w:type="dxa"/>
                  <w:vAlign w:val="center"/>
                </w:tcPr>
                <w:p w14:paraId="400136FB" w14:textId="77777777" w:rsidR="00D115AC" w:rsidRDefault="00D115AC" w:rsidP="00D115AC">
                  <w:pPr>
                    <w:spacing w:after="160" w:line="259" w:lineRule="auto"/>
                    <w:contextualSpacing/>
                    <w:jc w:val="center"/>
                  </w:pPr>
                  <w:r>
                    <w:t>D</w:t>
                  </w:r>
                </w:p>
              </w:tc>
              <w:tc>
                <w:tcPr>
                  <w:tcW w:w="1127" w:type="dxa"/>
                  <w:vAlign w:val="center"/>
                </w:tcPr>
                <w:p w14:paraId="09A713D4" w14:textId="77777777" w:rsidR="00D115AC" w:rsidRDefault="00D115AC" w:rsidP="00D115AC">
                  <w:pPr>
                    <w:spacing w:after="160" w:line="259" w:lineRule="auto"/>
                    <w:contextualSpacing/>
                    <w:jc w:val="center"/>
                  </w:pPr>
                  <w:r>
                    <w:t>E</w:t>
                  </w:r>
                </w:p>
              </w:tc>
              <w:tc>
                <w:tcPr>
                  <w:tcW w:w="1127" w:type="dxa"/>
                  <w:vAlign w:val="center"/>
                </w:tcPr>
                <w:p w14:paraId="69B05AEB" w14:textId="77777777" w:rsidR="00D115AC" w:rsidRDefault="00D115AC" w:rsidP="00D115AC">
                  <w:pPr>
                    <w:spacing w:after="160" w:line="259" w:lineRule="auto"/>
                    <w:contextualSpacing/>
                    <w:jc w:val="center"/>
                  </w:pPr>
                  <w:r>
                    <w:t>F</w:t>
                  </w:r>
                </w:p>
              </w:tc>
              <w:tc>
                <w:tcPr>
                  <w:tcW w:w="1127" w:type="dxa"/>
                  <w:vAlign w:val="center"/>
                </w:tcPr>
                <w:p w14:paraId="2D9CDE56" w14:textId="77777777" w:rsidR="00D115AC" w:rsidRDefault="00D115AC" w:rsidP="00D115AC">
                  <w:pPr>
                    <w:spacing w:after="160" w:line="259" w:lineRule="auto"/>
                    <w:contextualSpacing/>
                    <w:jc w:val="center"/>
                  </w:pPr>
                  <w:r>
                    <w:t>G</w:t>
                  </w:r>
                </w:p>
              </w:tc>
            </w:tr>
            <w:tr w:rsidR="00D115AC" w14:paraId="4DD1BA53" w14:textId="77777777" w:rsidTr="00D115AC">
              <w:trPr>
                <w:jc w:val="center"/>
              </w:trPr>
              <w:tc>
                <w:tcPr>
                  <w:tcW w:w="1127" w:type="dxa"/>
                  <w:vAlign w:val="center"/>
                </w:tcPr>
                <w:p w14:paraId="04E46CB2" w14:textId="77777777" w:rsidR="00D115AC" w:rsidRDefault="00D115AC" w:rsidP="00D115AC">
                  <w:pPr>
                    <w:spacing w:after="160" w:line="259" w:lineRule="auto"/>
                    <w:contextualSpacing/>
                    <w:jc w:val="both"/>
                  </w:pPr>
                  <w:r>
                    <w:t>Degree</w:t>
                  </w:r>
                </w:p>
              </w:tc>
              <w:tc>
                <w:tcPr>
                  <w:tcW w:w="1127" w:type="dxa"/>
                  <w:vAlign w:val="center"/>
                </w:tcPr>
                <w:p w14:paraId="4A2AA522" w14:textId="77777777" w:rsidR="00D115AC" w:rsidRDefault="00D115AC" w:rsidP="00D115AC">
                  <w:pPr>
                    <w:spacing w:after="160" w:line="259" w:lineRule="auto"/>
                    <w:contextualSpacing/>
                    <w:jc w:val="center"/>
                  </w:pPr>
                </w:p>
                <w:p w14:paraId="610DD33B" w14:textId="77777777" w:rsidR="00D115AC" w:rsidRDefault="00D115AC" w:rsidP="00D115AC">
                  <w:pPr>
                    <w:spacing w:after="160" w:line="259" w:lineRule="auto"/>
                    <w:contextualSpacing/>
                    <w:jc w:val="center"/>
                  </w:pPr>
                  <w:r>
                    <w:t>4</w:t>
                  </w:r>
                </w:p>
                <w:p w14:paraId="6A6D5C04" w14:textId="77777777" w:rsidR="00D115AC" w:rsidRDefault="00D115AC" w:rsidP="00D115AC">
                  <w:pPr>
                    <w:spacing w:after="160" w:line="259" w:lineRule="auto"/>
                    <w:contextualSpacing/>
                    <w:jc w:val="center"/>
                  </w:pPr>
                </w:p>
              </w:tc>
              <w:tc>
                <w:tcPr>
                  <w:tcW w:w="1127" w:type="dxa"/>
                  <w:vAlign w:val="center"/>
                </w:tcPr>
                <w:p w14:paraId="007000A4" w14:textId="77777777" w:rsidR="00D115AC" w:rsidRDefault="00D115AC" w:rsidP="00D115AC">
                  <w:pPr>
                    <w:spacing w:after="160" w:line="259" w:lineRule="auto"/>
                    <w:contextualSpacing/>
                    <w:jc w:val="center"/>
                  </w:pPr>
                  <w:r>
                    <w:t>4</w:t>
                  </w:r>
                </w:p>
              </w:tc>
              <w:tc>
                <w:tcPr>
                  <w:tcW w:w="1127" w:type="dxa"/>
                  <w:vAlign w:val="center"/>
                </w:tcPr>
                <w:p w14:paraId="63D5385E" w14:textId="77777777" w:rsidR="00D115AC" w:rsidRDefault="00D115AC" w:rsidP="00D115AC">
                  <w:pPr>
                    <w:spacing w:after="160" w:line="259" w:lineRule="auto"/>
                    <w:contextualSpacing/>
                    <w:jc w:val="center"/>
                  </w:pPr>
                  <w:r>
                    <w:t>3</w:t>
                  </w:r>
                </w:p>
              </w:tc>
              <w:tc>
                <w:tcPr>
                  <w:tcW w:w="1127" w:type="dxa"/>
                  <w:vAlign w:val="center"/>
                </w:tcPr>
                <w:p w14:paraId="05E04F1C" w14:textId="77777777" w:rsidR="00D115AC" w:rsidRDefault="00D115AC" w:rsidP="00D115AC">
                  <w:pPr>
                    <w:spacing w:after="160" w:line="259" w:lineRule="auto"/>
                    <w:contextualSpacing/>
                    <w:jc w:val="center"/>
                  </w:pPr>
                  <w:r>
                    <w:t>6</w:t>
                  </w:r>
                </w:p>
              </w:tc>
              <w:tc>
                <w:tcPr>
                  <w:tcW w:w="1127" w:type="dxa"/>
                  <w:vAlign w:val="center"/>
                </w:tcPr>
                <w:p w14:paraId="0947A5C4" w14:textId="77777777" w:rsidR="00D115AC" w:rsidRDefault="00D115AC" w:rsidP="00D115AC">
                  <w:pPr>
                    <w:spacing w:after="160" w:line="259" w:lineRule="auto"/>
                    <w:contextualSpacing/>
                    <w:jc w:val="center"/>
                  </w:pPr>
                  <w:r>
                    <w:t>3</w:t>
                  </w:r>
                </w:p>
              </w:tc>
              <w:tc>
                <w:tcPr>
                  <w:tcW w:w="1127" w:type="dxa"/>
                  <w:vAlign w:val="center"/>
                </w:tcPr>
                <w:p w14:paraId="1CAEF359" w14:textId="77777777" w:rsidR="00D115AC" w:rsidRDefault="00D115AC" w:rsidP="00D115AC">
                  <w:pPr>
                    <w:spacing w:after="160" w:line="259" w:lineRule="auto"/>
                    <w:contextualSpacing/>
                    <w:jc w:val="center"/>
                  </w:pPr>
                  <w:r>
                    <w:t>3</w:t>
                  </w:r>
                </w:p>
              </w:tc>
              <w:tc>
                <w:tcPr>
                  <w:tcW w:w="1127" w:type="dxa"/>
                  <w:vAlign w:val="center"/>
                </w:tcPr>
                <w:p w14:paraId="7EBA5813" w14:textId="77777777" w:rsidR="00D115AC" w:rsidRDefault="00D115AC" w:rsidP="00D115AC">
                  <w:pPr>
                    <w:spacing w:after="160" w:line="259" w:lineRule="auto"/>
                    <w:contextualSpacing/>
                    <w:jc w:val="center"/>
                  </w:pPr>
                  <w:r>
                    <w:t>5</w:t>
                  </w:r>
                </w:p>
              </w:tc>
            </w:tr>
          </w:tbl>
          <w:p w14:paraId="01E5F1E0" w14:textId="77777777" w:rsidR="00D115AC" w:rsidRPr="008A5C4F" w:rsidRDefault="00D115AC" w:rsidP="00D115AC">
            <w:pPr>
              <w:spacing w:before="40" w:after="40" w:line="276" w:lineRule="auto"/>
              <w:rPr>
                <w:sz w:val="16"/>
                <w:szCs w:val="16"/>
              </w:rPr>
            </w:pPr>
          </w:p>
        </w:tc>
      </w:tr>
      <w:tr w:rsidR="00D115AC" w:rsidRPr="00C27BF7" w14:paraId="0A283B1D" w14:textId="77777777" w:rsidTr="00D115AC">
        <w:trPr>
          <w:jc w:val="right"/>
        </w:trPr>
        <w:tc>
          <w:tcPr>
            <w:tcW w:w="7971" w:type="dxa"/>
          </w:tcPr>
          <w:p w14:paraId="678B9561" w14:textId="77777777" w:rsidR="00D115AC" w:rsidRDefault="00D115AC" w:rsidP="00D115AC">
            <w:pPr>
              <w:spacing w:line="276" w:lineRule="auto"/>
              <w:rPr>
                <w:b/>
                <w:bCs/>
              </w:rPr>
            </w:pPr>
            <w:r w:rsidRPr="00C36143">
              <w:t>Marking key/mathematical behaviours</w:t>
            </w:r>
          </w:p>
        </w:tc>
        <w:tc>
          <w:tcPr>
            <w:tcW w:w="1333" w:type="dxa"/>
          </w:tcPr>
          <w:p w14:paraId="70EE89C5" w14:textId="77777777" w:rsidR="00D115AC" w:rsidRPr="00663F4A" w:rsidRDefault="00D115AC" w:rsidP="00D115AC">
            <w:pPr>
              <w:spacing w:line="276" w:lineRule="auto"/>
              <w:jc w:val="center"/>
              <w:rPr>
                <w:bCs/>
              </w:rPr>
            </w:pPr>
            <w:r>
              <w:rPr>
                <w:bCs/>
              </w:rPr>
              <w:t>M</w:t>
            </w:r>
            <w:r w:rsidRPr="00663F4A">
              <w:rPr>
                <w:bCs/>
              </w:rPr>
              <w:t>arks</w:t>
            </w:r>
          </w:p>
        </w:tc>
      </w:tr>
      <w:tr w:rsidR="00D115AC" w:rsidRPr="00C27BF7" w14:paraId="0AFEF2DB" w14:textId="77777777" w:rsidTr="00D115AC">
        <w:trPr>
          <w:jc w:val="right"/>
        </w:trPr>
        <w:tc>
          <w:tcPr>
            <w:tcW w:w="7971" w:type="dxa"/>
          </w:tcPr>
          <w:p w14:paraId="4470746B" w14:textId="77777777" w:rsidR="00D115AC" w:rsidRPr="00C27BF7" w:rsidRDefault="00D115AC" w:rsidP="00D115AC">
            <w:pPr>
              <w:pStyle w:val="ListParagraph"/>
              <w:numPr>
                <w:ilvl w:val="0"/>
                <w:numId w:val="7"/>
              </w:numPr>
              <w:spacing w:before="40" w:after="40" w:line="276" w:lineRule="auto"/>
            </w:pPr>
            <w:r>
              <w:t>completes all the table correctly</w:t>
            </w:r>
          </w:p>
        </w:tc>
        <w:tc>
          <w:tcPr>
            <w:tcW w:w="1333" w:type="dxa"/>
          </w:tcPr>
          <w:p w14:paraId="292EFF25" w14:textId="77777777" w:rsidR="00D115AC" w:rsidRPr="00C27BF7" w:rsidRDefault="00D115AC" w:rsidP="00D115AC">
            <w:pPr>
              <w:spacing w:before="40" w:after="40" w:line="276" w:lineRule="auto"/>
              <w:jc w:val="center"/>
            </w:pPr>
            <w:r>
              <w:t>1</w:t>
            </w:r>
          </w:p>
        </w:tc>
      </w:tr>
    </w:tbl>
    <w:p w14:paraId="71B768D0" w14:textId="77777777" w:rsidR="00D115AC" w:rsidRDefault="00D115AC" w:rsidP="00D115AC">
      <w:pPr>
        <w:tabs>
          <w:tab w:val="left" w:pos="720"/>
          <w:tab w:val="right" w:pos="9360"/>
        </w:tabs>
      </w:pPr>
    </w:p>
    <w:p w14:paraId="16DBAD72" w14:textId="77777777" w:rsidR="00D115AC" w:rsidRDefault="00D115AC">
      <w:pPr>
        <w:rPr>
          <w:b/>
          <w:bCs/>
        </w:rPr>
      </w:pPr>
      <w:r>
        <w:rPr>
          <w:b/>
          <w:bCs/>
        </w:rPr>
        <w:br w:type="page"/>
      </w:r>
    </w:p>
    <w:p w14:paraId="1F998D34" w14:textId="77777777" w:rsidR="00D115AC" w:rsidRDefault="00D115AC" w:rsidP="00D115AC">
      <w:pPr>
        <w:pStyle w:val="BodyText"/>
        <w:tabs>
          <w:tab w:val="right" w:pos="9360"/>
        </w:tabs>
        <w:spacing w:after="0" w:line="360" w:lineRule="auto"/>
        <w:ind w:left="425" w:hanging="425"/>
        <w:rPr>
          <w:b/>
          <w:bCs/>
        </w:rPr>
      </w:pPr>
    </w:p>
    <w:p w14:paraId="243CE8AD" w14:textId="5DF5C859" w:rsidR="00D115AC" w:rsidRDefault="00D115AC" w:rsidP="00D115AC">
      <w:pPr>
        <w:pStyle w:val="BodyText"/>
        <w:tabs>
          <w:tab w:val="right" w:pos="9360"/>
        </w:tabs>
        <w:spacing w:after="0" w:line="360" w:lineRule="auto"/>
        <w:ind w:left="425" w:hanging="425"/>
        <w:rPr>
          <w:rFonts w:eastAsia="Calibri"/>
          <w:b/>
        </w:rPr>
      </w:pPr>
      <w:r>
        <w:rPr>
          <w:b/>
          <w:bCs/>
        </w:rPr>
        <w:t xml:space="preserve">Question 5 </w:t>
      </w:r>
      <w:r>
        <w:rPr>
          <w:rFonts w:eastAsia="Calibri"/>
          <w:b/>
        </w:rPr>
        <w:t>(b</w:t>
      </w:r>
      <w:r w:rsidRPr="00663F4A">
        <w:rPr>
          <w:rFonts w:eastAsia="Calibri"/>
          <w:b/>
        </w:rPr>
        <w:t>)</w:t>
      </w:r>
      <w:r w:rsidRPr="0059240D">
        <w:rPr>
          <w:rFonts w:eastAsia="Calibri"/>
          <w:b/>
        </w:rPr>
        <w:t xml:space="preserve"> </w:t>
      </w:r>
      <w:bookmarkStart w:id="4" w:name="_Hlk34665671"/>
      <w:r>
        <w:rPr>
          <w:rFonts w:eastAsia="Calibri"/>
          <w:b/>
        </w:rPr>
        <w:tab/>
        <w:t>(3 marks)</w:t>
      </w:r>
      <w:bookmarkEnd w:id="4"/>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D115AC" w:rsidRPr="00C27BF7" w14:paraId="3C314DD1" w14:textId="77777777" w:rsidTr="00D115A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FB70B17" w14:textId="77777777" w:rsidR="00D115AC" w:rsidRPr="00C10821" w:rsidRDefault="00D115AC" w:rsidP="00D115AC">
            <w:pPr>
              <w:spacing w:line="276" w:lineRule="auto"/>
              <w:jc w:val="center"/>
              <w:rPr>
                <w:bCs/>
              </w:rPr>
            </w:pPr>
            <w:r w:rsidRPr="00C10821">
              <w:rPr>
                <w:bCs/>
              </w:rPr>
              <w:t>Solution</w:t>
            </w:r>
          </w:p>
        </w:tc>
      </w:tr>
      <w:tr w:rsidR="00D115AC" w:rsidRPr="00C27BF7" w14:paraId="568C4589" w14:textId="77777777" w:rsidTr="00D115AC">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A832A4F" w14:textId="77777777" w:rsidR="00D115AC" w:rsidRDefault="00D115AC" w:rsidP="00D115AC">
            <w:pPr>
              <w:spacing w:line="276" w:lineRule="auto"/>
              <w:rPr>
                <w:bCs/>
              </w:rPr>
            </w:pPr>
          </w:p>
          <w:p w14:paraId="24FAFB4F" w14:textId="77777777" w:rsidR="00D115AC" w:rsidRDefault="00D115AC" w:rsidP="00D115AC">
            <w:pPr>
              <w:spacing w:line="276" w:lineRule="auto"/>
              <w:rPr>
                <w:bCs/>
              </w:rPr>
            </w:pPr>
            <w:r>
              <w:rPr>
                <w:bCs/>
              </w:rPr>
              <w:t xml:space="preserve">0 ODD vertices  </w:t>
            </w:r>
            <w:r w:rsidRPr="00A340E9">
              <w:rPr>
                <w:bCs/>
                <w:position w:val="-6"/>
              </w:rPr>
              <w:object w:dxaOrig="340" w:dyaOrig="240" w14:anchorId="397EDE6F">
                <v:shape id="_x0000_i1042" type="#_x0000_t75" style="width:16.75pt;height:12.55pt" o:ole="">
                  <v:imagedata r:id="rId39" o:title=""/>
                </v:shape>
                <o:OLEObject Type="Embed" ProgID="Equation.DSMT4" ShapeID="_x0000_i1042" DrawAspect="Content" ObjectID="_1646852650" r:id="rId40"/>
              </w:object>
            </w:r>
            <w:r>
              <w:rPr>
                <w:bCs/>
              </w:rPr>
              <w:t>Eulerian trail</w:t>
            </w:r>
          </w:p>
          <w:p w14:paraId="4B87BAAC" w14:textId="77777777" w:rsidR="00D115AC" w:rsidRDefault="00D115AC" w:rsidP="00D115AC">
            <w:pPr>
              <w:spacing w:line="276" w:lineRule="auto"/>
              <w:rPr>
                <w:bCs/>
              </w:rPr>
            </w:pPr>
            <w:r>
              <w:rPr>
                <w:bCs/>
              </w:rPr>
              <w:t xml:space="preserve">2 ODD vertices  </w:t>
            </w:r>
            <w:r w:rsidRPr="00A340E9">
              <w:rPr>
                <w:bCs/>
                <w:position w:val="-6"/>
              </w:rPr>
              <w:object w:dxaOrig="340" w:dyaOrig="240" w14:anchorId="53280996">
                <v:shape id="_x0000_i1043" type="#_x0000_t75" style="width:16.75pt;height:12.55pt" o:ole="">
                  <v:imagedata r:id="rId41" o:title=""/>
                </v:shape>
                <o:OLEObject Type="Embed" ProgID="Equation.DSMT4" ShapeID="_x0000_i1043" DrawAspect="Content" ObjectID="_1646852651" r:id="rId42"/>
              </w:object>
            </w:r>
            <w:r>
              <w:rPr>
                <w:bCs/>
              </w:rPr>
              <w:t>Semi-Eulerian trail</w:t>
            </w:r>
          </w:p>
          <w:p w14:paraId="3111426F" w14:textId="77777777" w:rsidR="00D115AC" w:rsidRDefault="00D115AC" w:rsidP="00D115AC">
            <w:pPr>
              <w:spacing w:line="276" w:lineRule="auto"/>
            </w:pPr>
            <w:r>
              <w:rPr>
                <w:bCs/>
              </w:rPr>
              <w:t xml:space="preserve">3 ODD vertices  </w:t>
            </w:r>
            <w:r w:rsidRPr="00A340E9">
              <w:rPr>
                <w:bCs/>
                <w:position w:val="-6"/>
              </w:rPr>
              <w:object w:dxaOrig="300" w:dyaOrig="240" w14:anchorId="4204A159">
                <v:shape id="_x0000_i1044" type="#_x0000_t75" style="width:15.9pt;height:12.55pt" o:ole="">
                  <v:imagedata r:id="rId9" o:title=""/>
                </v:shape>
                <o:OLEObject Type="Embed" ProgID="Equation.DSMT4" ShapeID="_x0000_i1044" DrawAspect="Content" ObjectID="_1646852652" r:id="rId43"/>
              </w:object>
            </w:r>
            <w:r>
              <w:t xml:space="preserve"> the network is neither Eulerian nor Semi-Eulerian</w:t>
            </w:r>
          </w:p>
          <w:p w14:paraId="7E2E7004" w14:textId="77777777" w:rsidR="00D115AC" w:rsidRPr="009B22DC" w:rsidRDefault="00D115AC" w:rsidP="00D115AC">
            <w:pPr>
              <w:spacing w:line="276" w:lineRule="auto"/>
              <w:rPr>
                <w:bCs/>
              </w:rPr>
            </w:pPr>
          </w:p>
        </w:tc>
      </w:tr>
      <w:tr w:rsidR="00D115AC" w:rsidRPr="00C27BF7" w14:paraId="0088B0BC" w14:textId="77777777" w:rsidTr="00D115AC">
        <w:trPr>
          <w:jc w:val="right"/>
        </w:trPr>
        <w:tc>
          <w:tcPr>
            <w:tcW w:w="7972" w:type="dxa"/>
          </w:tcPr>
          <w:p w14:paraId="5E546AD1" w14:textId="77777777" w:rsidR="00D115AC" w:rsidRDefault="00D115AC" w:rsidP="00D115AC">
            <w:pPr>
              <w:spacing w:line="276" w:lineRule="auto"/>
              <w:rPr>
                <w:b/>
                <w:bCs/>
              </w:rPr>
            </w:pPr>
            <w:r w:rsidRPr="00C36143">
              <w:t>Marking key/mathematical behaviours</w:t>
            </w:r>
          </w:p>
        </w:tc>
        <w:tc>
          <w:tcPr>
            <w:tcW w:w="1332" w:type="dxa"/>
          </w:tcPr>
          <w:p w14:paraId="6792A9CB" w14:textId="77777777" w:rsidR="00D115AC" w:rsidRPr="00663F4A" w:rsidRDefault="00D115AC" w:rsidP="00D115AC">
            <w:pPr>
              <w:spacing w:line="276" w:lineRule="auto"/>
              <w:jc w:val="center"/>
              <w:rPr>
                <w:bCs/>
              </w:rPr>
            </w:pPr>
            <w:r>
              <w:rPr>
                <w:bCs/>
              </w:rPr>
              <w:t>M</w:t>
            </w:r>
            <w:r w:rsidRPr="00663F4A">
              <w:rPr>
                <w:bCs/>
              </w:rPr>
              <w:t>arks</w:t>
            </w:r>
          </w:p>
        </w:tc>
      </w:tr>
      <w:tr w:rsidR="00D115AC" w:rsidRPr="00C27BF7" w14:paraId="1E64317E" w14:textId="77777777" w:rsidTr="00D115AC">
        <w:trPr>
          <w:jc w:val="right"/>
        </w:trPr>
        <w:tc>
          <w:tcPr>
            <w:tcW w:w="7972" w:type="dxa"/>
          </w:tcPr>
          <w:p w14:paraId="16F0C390" w14:textId="77777777" w:rsidR="00D115AC" w:rsidRDefault="00D115AC" w:rsidP="00D115AC">
            <w:pPr>
              <w:pStyle w:val="ListParagraph"/>
              <w:numPr>
                <w:ilvl w:val="0"/>
                <w:numId w:val="7"/>
              </w:numPr>
              <w:spacing w:before="40" w:after="40" w:line="276" w:lineRule="auto"/>
            </w:pPr>
            <w:r>
              <w:t xml:space="preserve"> states the network has 3 odd vertices</w:t>
            </w:r>
          </w:p>
          <w:p w14:paraId="2D8B25AF" w14:textId="77777777" w:rsidR="00D115AC" w:rsidRPr="00D13198" w:rsidRDefault="00D115AC" w:rsidP="00D115AC">
            <w:pPr>
              <w:pStyle w:val="ListParagraph"/>
              <w:numPr>
                <w:ilvl w:val="0"/>
                <w:numId w:val="7"/>
              </w:numPr>
              <w:spacing w:before="40" w:after="40" w:line="276" w:lineRule="auto"/>
            </w:pPr>
            <w:r>
              <w:t xml:space="preserve">states the condition for a </w:t>
            </w:r>
            <w:r w:rsidRPr="00D13198">
              <w:rPr>
                <w:bCs/>
              </w:rPr>
              <w:t>Eulerian trail</w:t>
            </w:r>
          </w:p>
          <w:p w14:paraId="4E317CA8" w14:textId="77777777" w:rsidR="00D115AC" w:rsidRPr="00C27BF7" w:rsidRDefault="00D115AC" w:rsidP="00D115AC">
            <w:pPr>
              <w:pStyle w:val="ListParagraph"/>
              <w:numPr>
                <w:ilvl w:val="0"/>
                <w:numId w:val="7"/>
              </w:numPr>
              <w:spacing w:before="40" w:after="40" w:line="276" w:lineRule="auto"/>
            </w:pPr>
            <w:r>
              <w:t xml:space="preserve">states the condition for a Semi- </w:t>
            </w:r>
            <w:r w:rsidRPr="00D13198">
              <w:rPr>
                <w:bCs/>
              </w:rPr>
              <w:t>Eulerian trail</w:t>
            </w:r>
          </w:p>
        </w:tc>
        <w:tc>
          <w:tcPr>
            <w:tcW w:w="1332" w:type="dxa"/>
          </w:tcPr>
          <w:p w14:paraId="5B882590" w14:textId="77777777" w:rsidR="00D115AC" w:rsidRDefault="00D115AC" w:rsidP="00D115AC">
            <w:pPr>
              <w:spacing w:before="40" w:after="40" w:line="276" w:lineRule="auto"/>
              <w:jc w:val="center"/>
            </w:pPr>
            <w:r>
              <w:t>1</w:t>
            </w:r>
          </w:p>
          <w:p w14:paraId="1115F675" w14:textId="77777777" w:rsidR="00D115AC" w:rsidRDefault="00D115AC" w:rsidP="00D115AC">
            <w:pPr>
              <w:spacing w:before="40" w:after="40" w:line="276" w:lineRule="auto"/>
              <w:jc w:val="center"/>
            </w:pPr>
            <w:r>
              <w:t>1</w:t>
            </w:r>
          </w:p>
          <w:p w14:paraId="129CA49F" w14:textId="77777777" w:rsidR="00D115AC" w:rsidRPr="00C27BF7" w:rsidRDefault="00D115AC" w:rsidP="00D115AC">
            <w:pPr>
              <w:spacing w:before="40" w:after="40" w:line="276" w:lineRule="auto"/>
              <w:jc w:val="center"/>
            </w:pPr>
            <w:r>
              <w:t>1</w:t>
            </w:r>
          </w:p>
        </w:tc>
      </w:tr>
    </w:tbl>
    <w:p w14:paraId="04CB7E6D" w14:textId="77777777" w:rsidR="00D115AC" w:rsidRDefault="00D115AC" w:rsidP="00D115AC">
      <w:pPr>
        <w:spacing w:after="160" w:line="259" w:lineRule="auto"/>
        <w:jc w:val="both"/>
        <w:rPr>
          <w:b/>
          <w:bCs/>
        </w:rPr>
      </w:pPr>
      <w:r>
        <w:rPr>
          <w:b/>
          <w:noProof/>
          <w:lang w:eastAsia="en-AU"/>
        </w:rPr>
        <mc:AlternateContent>
          <mc:Choice Requires="wpg">
            <w:drawing>
              <wp:anchor distT="0" distB="0" distL="114300" distR="114300" simplePos="0" relativeHeight="251668992" behindDoc="0" locked="0" layoutInCell="1" allowOverlap="1" wp14:anchorId="76B48C56" wp14:editId="0778AA78">
                <wp:simplePos x="0" y="0"/>
                <wp:positionH relativeFrom="column">
                  <wp:posOffset>-19050</wp:posOffset>
                </wp:positionH>
                <wp:positionV relativeFrom="paragraph">
                  <wp:posOffset>7422515</wp:posOffset>
                </wp:positionV>
                <wp:extent cx="5914390" cy="2040890"/>
                <wp:effectExtent l="0" t="0" r="0" b="3556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4390" cy="2040890"/>
                          <a:chOff x="1348" y="12907"/>
                          <a:chExt cx="9314" cy="3214"/>
                        </a:xfrm>
                      </wpg:grpSpPr>
                      <wps:wsp>
                        <wps:cNvPr id="3" name="Text Box 2"/>
                        <wps:cNvSpPr txBox="1">
                          <a:spLocks noChangeArrowheads="1"/>
                        </wps:cNvSpPr>
                        <wps:spPr bwMode="auto">
                          <a:xfrm>
                            <a:off x="1348" y="12907"/>
                            <a:ext cx="9314"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AEB5B6" w14:textId="77777777" w:rsidR="00CA05ED" w:rsidRPr="00B96525" w:rsidRDefault="00CA05ED" w:rsidP="00D115AC">
                              <w:pPr>
                                <w:rPr>
                                  <w:sz w:val="16"/>
                                  <w:szCs w:val="16"/>
                                </w:rPr>
                              </w:pPr>
                              <w:r>
                                <w:rPr>
                                  <w:sz w:val="16"/>
                                  <w:szCs w:val="16"/>
                                </w:rPr>
                                <w:t>© MAWA, 2016</w:t>
                              </w:r>
                            </w:p>
                            <w:p w14:paraId="377DF3EA" w14:textId="77777777" w:rsidR="00CA05ED" w:rsidRDefault="00CA05ED" w:rsidP="00D115AC">
                              <w:pPr>
                                <w:shd w:val="clear" w:color="auto" w:fill="FFFFFF"/>
                                <w:spacing w:line="276" w:lineRule="auto"/>
                                <w:rPr>
                                  <w:rFonts w:ascii="Tahoma" w:hAnsi="Tahoma" w:cs="Tahoma"/>
                                  <w:color w:val="000000"/>
                                  <w:sz w:val="18"/>
                                  <w:szCs w:val="18"/>
                                  <w:lang w:eastAsia="en-AU"/>
                                </w:rPr>
                              </w:pPr>
                              <w:r>
                                <w:rPr>
                                  <w:rFonts w:ascii="Tahoma" w:hAnsi="Tahoma" w:cs="Tahoma"/>
                                  <w:color w:val="000000"/>
                                  <w:sz w:val="18"/>
                                  <w:szCs w:val="18"/>
                                  <w:lang w:eastAsia="en-AU"/>
                                </w:rPr>
                                <w:t xml:space="preserve">This examination is Copyright but may be freely </w:t>
                              </w:r>
                              <w:r w:rsidRPr="00A01FE5">
                                <w:rPr>
                                  <w:rFonts w:ascii="Tahoma" w:hAnsi="Tahoma" w:cs="Tahoma"/>
                                  <w:color w:val="000000"/>
                                  <w:sz w:val="18"/>
                                  <w:szCs w:val="18"/>
                                  <w:lang w:eastAsia="en-AU"/>
                                </w:rPr>
                                <w:t>used within the school that purchases this licence.</w:t>
                              </w:r>
                            </w:p>
                            <w:p w14:paraId="760327F4"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The items that are contained in this examination are to be used solely in the school for which they are purchased.</w:t>
                              </w:r>
                            </w:p>
                            <w:p w14:paraId="7220B492"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They are not to be shared in any manner with a school which has not purchased their own licence.</w:t>
                              </w:r>
                            </w:p>
                            <w:p w14:paraId="6BBC4BD5"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 xml:space="preserve">The </w:t>
                              </w:r>
                              <w:r>
                                <w:rPr>
                                  <w:rFonts w:ascii="Tahoma" w:hAnsi="Tahoma" w:cs="Tahoma"/>
                                  <w:color w:val="000000"/>
                                  <w:sz w:val="18"/>
                                  <w:szCs w:val="18"/>
                                  <w:lang w:eastAsia="en-AU"/>
                                </w:rPr>
                                <w:t xml:space="preserve">items and the </w:t>
                              </w:r>
                              <w:r w:rsidRPr="00216DB8">
                                <w:rPr>
                                  <w:rFonts w:ascii="Tahoma"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lang w:eastAsia="en-AU"/>
                                </w:rPr>
                                <w:t xml:space="preserve"> paper </w:t>
                              </w:r>
                              <w:proofErr w:type="gramStart"/>
                              <w:r>
                                <w:rPr>
                                  <w:rFonts w:ascii="Tahoma" w:hAnsi="Tahoma" w:cs="Tahoma"/>
                                  <w:color w:val="000000"/>
                                  <w:sz w:val="18"/>
                                  <w:szCs w:val="18"/>
                                  <w:lang w:eastAsia="en-AU"/>
                                </w:rPr>
                                <w:t xml:space="preserve">or </w:t>
                              </w:r>
                              <w:r w:rsidRPr="00216DB8">
                                <w:rPr>
                                  <w:rFonts w:ascii="Tahoma" w:hAnsi="Tahoma" w:cs="Tahoma"/>
                                  <w:color w:val="000000"/>
                                  <w:sz w:val="18"/>
                                  <w:szCs w:val="18"/>
                                  <w:lang w:eastAsia="en-AU"/>
                                </w:rPr>
                                <w:t xml:space="preserve"> marking</w:t>
                              </w:r>
                              <w:proofErr w:type="gramEnd"/>
                              <w:r w:rsidRPr="00216DB8">
                                <w:rPr>
                                  <w:rFonts w:ascii="Tahoma" w:hAnsi="Tahoma" w:cs="Tahoma"/>
                                  <w:color w:val="000000"/>
                                  <w:sz w:val="18"/>
                                  <w:szCs w:val="18"/>
                                  <w:lang w:eastAsia="en-AU"/>
                                </w:rPr>
                                <w:t xml:space="preserve"> guide until the agreed release date stipulated in the purchasing agreement/licence. </w:t>
                              </w:r>
                            </w:p>
                          </w:txbxContent>
                        </wps:txbx>
                        <wps:bodyPr rot="0" vert="horz" wrap="none" lIns="91440" tIns="45720" rIns="91440" bIns="45720" anchor="t" anchorCtr="0" upright="1">
                          <a:noAutofit/>
                        </wps:bodyPr>
                      </wps:wsp>
                      <wps:wsp>
                        <wps:cNvPr id="5" name="Rectangle 3"/>
                        <wps:cNvSpPr>
                          <a:spLocks noChangeArrowheads="1"/>
                        </wps:cNvSpPr>
                        <wps:spPr bwMode="auto">
                          <a:xfrm>
                            <a:off x="2689" y="1532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31B621E4" w14:textId="77777777" w:rsidR="00CA05ED" w:rsidRPr="00B60889" w:rsidRDefault="00CA05ED" w:rsidP="00D115A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33EF6E1" w14:textId="77777777" w:rsidR="00CA05ED" w:rsidRPr="00B60889" w:rsidRDefault="00CA05ED" w:rsidP="00D115AC">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1191E16B" w14:textId="77777777" w:rsidR="00CA05ED" w:rsidRPr="00A34B64" w:rsidRDefault="00CA05ED" w:rsidP="00D115A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B48C56" id="Group 1" o:spid="_x0000_s1026" style="position:absolute;left:0;text-align:left;margin-left:-1.5pt;margin-top:584.45pt;width:465.7pt;height:160.7pt;z-index:251668992" coordorigin="1348,12907" coordsize="9314,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">
                <v:shapetype id="_x0000_t202" coordsize="21600,21600" o:spt="202" path="m,l,21600r21600,l21600,xe">
                  <v:stroke joinstyle="miter"/>
                  <v:path gradientshapeok="t" o:connecttype="rect"/>
                </v:shapetype>
                <v:shape id="Text Box 2" o:spid="_x0000_s1027" type="#_x0000_t202" style="position:absolute;left:1348;top:12907;width:9314;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" stroked="f">
                  <v:textbox>
                    <w:txbxContent>
                      <w:p w14:paraId="46AEB5B6" w14:textId="77777777" w:rsidR="00CA05ED" w:rsidRPr="00B96525" w:rsidRDefault="00CA05ED" w:rsidP="00D115AC">
                        <w:pPr>
                          <w:rPr>
                            <w:sz w:val="16"/>
                            <w:szCs w:val="16"/>
                          </w:rPr>
                        </w:pPr>
                        <w:r>
                          <w:rPr>
                            <w:sz w:val="16"/>
                            <w:szCs w:val="16"/>
                          </w:rPr>
                          <w:t>© MAWA, 2016</w:t>
                        </w:r>
                      </w:p>
                      <w:p w14:paraId="377DF3EA" w14:textId="77777777" w:rsidR="00CA05ED" w:rsidRDefault="00CA05ED" w:rsidP="00D115AC">
                        <w:pPr>
                          <w:shd w:val="clear" w:color="auto" w:fill="FFFFFF"/>
                          <w:spacing w:line="276" w:lineRule="auto"/>
                          <w:rPr>
                            <w:rFonts w:ascii="Tahoma" w:hAnsi="Tahoma" w:cs="Tahoma"/>
                            <w:color w:val="000000"/>
                            <w:sz w:val="18"/>
                            <w:szCs w:val="18"/>
                            <w:lang w:eastAsia="en-AU"/>
                          </w:rPr>
                        </w:pPr>
                        <w:r>
                          <w:rPr>
                            <w:rFonts w:ascii="Tahoma" w:hAnsi="Tahoma" w:cs="Tahoma"/>
                            <w:color w:val="000000"/>
                            <w:sz w:val="18"/>
                            <w:szCs w:val="18"/>
                            <w:lang w:eastAsia="en-AU"/>
                          </w:rPr>
                          <w:t xml:space="preserve">This examination is Copyright but may be freely </w:t>
                        </w:r>
                        <w:r w:rsidRPr="00A01FE5">
                          <w:rPr>
                            <w:rFonts w:ascii="Tahoma" w:hAnsi="Tahoma" w:cs="Tahoma"/>
                            <w:color w:val="000000"/>
                            <w:sz w:val="18"/>
                            <w:szCs w:val="18"/>
                            <w:lang w:eastAsia="en-AU"/>
                          </w:rPr>
                          <w:t>used within the school that purchases this licence.</w:t>
                        </w:r>
                      </w:p>
                      <w:p w14:paraId="760327F4"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The items that are contained in this examination are to be used solely in the school for which they are purchased.</w:t>
                        </w:r>
                      </w:p>
                      <w:p w14:paraId="7220B492"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They are not to be shared in any manner with a school which has not purchased their own licence.</w:t>
                        </w:r>
                      </w:p>
                      <w:p w14:paraId="6BBC4BD5" w14:textId="77777777" w:rsidR="00CA05ED" w:rsidRPr="00216DB8" w:rsidRDefault="00CA05ED" w:rsidP="00D115AC">
                        <w:pPr>
                          <w:pStyle w:val="ListParagraph"/>
                          <w:numPr>
                            <w:ilvl w:val="0"/>
                            <w:numId w:val="8"/>
                          </w:numPr>
                          <w:shd w:val="clear" w:color="auto" w:fill="FFFFFF"/>
                          <w:rPr>
                            <w:color w:val="000000"/>
                            <w:sz w:val="18"/>
                            <w:szCs w:val="18"/>
                            <w:lang w:eastAsia="en-AU"/>
                          </w:rPr>
                        </w:pPr>
                        <w:r w:rsidRPr="00216DB8">
                          <w:rPr>
                            <w:rFonts w:ascii="Tahoma" w:hAnsi="Tahoma" w:cs="Tahoma"/>
                            <w:color w:val="000000"/>
                            <w:sz w:val="18"/>
                            <w:szCs w:val="18"/>
                            <w:lang w:eastAsia="en-AU"/>
                          </w:rPr>
                          <w:t xml:space="preserve">The </w:t>
                        </w:r>
                        <w:r>
                          <w:rPr>
                            <w:rFonts w:ascii="Tahoma" w:hAnsi="Tahoma" w:cs="Tahoma"/>
                            <w:color w:val="000000"/>
                            <w:sz w:val="18"/>
                            <w:szCs w:val="18"/>
                            <w:lang w:eastAsia="en-AU"/>
                          </w:rPr>
                          <w:t xml:space="preserve">items and the </w:t>
                        </w:r>
                        <w:r w:rsidRPr="00216DB8">
                          <w:rPr>
                            <w:rFonts w:ascii="Tahoma"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lang w:eastAsia="en-AU"/>
                          </w:rPr>
                          <w:t xml:space="preserve"> paper </w:t>
                        </w:r>
                        <w:proofErr w:type="gramStart"/>
                        <w:r>
                          <w:rPr>
                            <w:rFonts w:ascii="Tahoma" w:hAnsi="Tahoma" w:cs="Tahoma"/>
                            <w:color w:val="000000"/>
                            <w:sz w:val="18"/>
                            <w:szCs w:val="18"/>
                            <w:lang w:eastAsia="en-AU"/>
                          </w:rPr>
                          <w:t xml:space="preserve">or </w:t>
                        </w:r>
                        <w:r w:rsidRPr="00216DB8">
                          <w:rPr>
                            <w:rFonts w:ascii="Tahoma" w:hAnsi="Tahoma" w:cs="Tahoma"/>
                            <w:color w:val="000000"/>
                            <w:sz w:val="18"/>
                            <w:szCs w:val="18"/>
                            <w:lang w:eastAsia="en-AU"/>
                          </w:rPr>
                          <w:t xml:space="preserve"> marking</w:t>
                        </w:r>
                        <w:proofErr w:type="gramEnd"/>
                        <w:r w:rsidRPr="00216DB8">
                          <w:rPr>
                            <w:rFonts w:ascii="Tahoma" w:hAnsi="Tahoma" w:cs="Tahoma"/>
                            <w:color w:val="000000"/>
                            <w:sz w:val="18"/>
                            <w:szCs w:val="18"/>
                            <w:lang w:eastAsia="en-AU"/>
                          </w:rPr>
                          <w:t xml:space="preserve"> guide until the agreed release date stipulated in the purchasing agreement/licence. </w:t>
                        </w:r>
                      </w:p>
                    </w:txbxContent>
                  </v:textbox>
                </v:shape>
                <v:rect id="Rectangle 3" o:spid="_x0000_s1028" style="position:absolute;left:2689;top:1532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wMBwwAAANoAAAAPAAAAZHJzL2Rvd25yZXYueG1sRI/BasMw&#10;EETvhfyD2EAvpZFTaA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peMDAcMAAADaAAAADwAA&#10;AAAAAAAAAAAAAAAHAgAAZHJzL2Rvd25yZXYueG1sUEsFBgAAAAADAAMAtwAAAPcCAAAAAA==&#10;">
                  <v:shadow on="t" color="black" offset="3.75pt,2.5pt"/>
                  <v:textbox inset="1pt,1pt,1pt,1pt">
                    <w:txbxContent>
                      <w:p w14:paraId="31B621E4" w14:textId="77777777" w:rsidR="00CA05ED" w:rsidRPr="00B60889" w:rsidRDefault="00CA05ED" w:rsidP="00D115A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33EF6E1" w14:textId="77777777" w:rsidR="00CA05ED" w:rsidRPr="00B60889" w:rsidRDefault="00CA05ED" w:rsidP="00D115AC">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1191E16B" w14:textId="77777777" w:rsidR="00CA05ED" w:rsidRPr="00A34B64" w:rsidRDefault="00CA05ED" w:rsidP="00D115AC">
                        <w:pPr>
                          <w:jc w:val="center"/>
                          <w:rPr>
                            <w:sz w:val="18"/>
                            <w:szCs w:val="18"/>
                            <w:lang w:val="en-GB"/>
                          </w:rPr>
                        </w:pPr>
                      </w:p>
                    </w:txbxContent>
                  </v:textbox>
                </v:rect>
              </v:group>
            </w:pict>
          </mc:Fallback>
        </mc:AlternateContent>
      </w:r>
    </w:p>
    <w:p w14:paraId="0DBDD24C" w14:textId="77777777" w:rsidR="00D115AC" w:rsidRDefault="00D115AC" w:rsidP="00D115AC">
      <w:pPr>
        <w:tabs>
          <w:tab w:val="right" w:pos="9306"/>
        </w:tabs>
        <w:spacing w:line="259" w:lineRule="auto"/>
        <w:jc w:val="both"/>
        <w:rPr>
          <w:b/>
          <w:bCs/>
        </w:rPr>
      </w:pPr>
    </w:p>
    <w:p w14:paraId="46397803" w14:textId="4C1921F9" w:rsidR="00D115AC" w:rsidRPr="008A5C4F" w:rsidRDefault="00D115AC" w:rsidP="00D115AC">
      <w:pPr>
        <w:tabs>
          <w:tab w:val="right" w:pos="9306"/>
        </w:tabs>
        <w:spacing w:line="360" w:lineRule="auto"/>
        <w:jc w:val="both"/>
        <w:rPr>
          <w:rFonts w:eastAsia="Calibri"/>
          <w:b/>
        </w:rPr>
      </w:pPr>
      <w:r>
        <w:rPr>
          <w:b/>
          <w:bCs/>
        </w:rPr>
        <w:t xml:space="preserve">Question 5 </w:t>
      </w:r>
      <w:r>
        <w:rPr>
          <w:rFonts w:eastAsia="Calibri"/>
          <w:b/>
        </w:rPr>
        <w:t>(c</w:t>
      </w:r>
      <w:r w:rsidRPr="00663F4A">
        <w:rPr>
          <w:rFonts w:eastAsia="Calibri"/>
          <w:b/>
        </w:rPr>
        <w:t>)</w:t>
      </w:r>
      <w:r w:rsidRPr="0059240D">
        <w:rPr>
          <w:rFonts w:eastAsia="Calibri"/>
          <w:b/>
        </w:rPr>
        <w:tab/>
        <w:t>(</w:t>
      </w:r>
      <w:r>
        <w:rPr>
          <w:rFonts w:eastAsia="Calibri"/>
          <w:b/>
        </w:rPr>
        <w:t xml:space="preserve">4 </w:t>
      </w:r>
      <w:r w:rsidRPr="0059240D">
        <w:rPr>
          <w:rFonts w:eastAsia="Calibri"/>
          <w:b/>
        </w:rPr>
        <w:t>mark</w:t>
      </w:r>
      <w:r>
        <w:rPr>
          <w:rFonts w:eastAsia="Calibri"/>
          <w:b/>
        </w:rPr>
        <w:t>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8"/>
        <w:gridCol w:w="1326"/>
      </w:tblGrid>
      <w:tr w:rsidR="00D115AC" w:rsidRPr="00C27BF7" w14:paraId="032397B2" w14:textId="77777777" w:rsidTr="00D115AC">
        <w:trPr>
          <w:jc w:val="right"/>
        </w:trPr>
        <w:tc>
          <w:tcPr>
            <w:tcW w:w="9304" w:type="dxa"/>
            <w:gridSpan w:val="2"/>
          </w:tcPr>
          <w:p w14:paraId="25BDF318" w14:textId="77777777" w:rsidR="00D115AC" w:rsidRPr="00663F4A" w:rsidRDefault="00D115AC" w:rsidP="00D115AC">
            <w:pPr>
              <w:spacing w:line="276" w:lineRule="auto"/>
              <w:jc w:val="center"/>
              <w:rPr>
                <w:bCs/>
              </w:rPr>
            </w:pPr>
            <w:r w:rsidRPr="00663F4A">
              <w:rPr>
                <w:bCs/>
              </w:rPr>
              <w:t>Solution</w:t>
            </w:r>
          </w:p>
        </w:tc>
      </w:tr>
      <w:tr w:rsidR="00D115AC" w:rsidRPr="00C27BF7" w14:paraId="40FD2EFB" w14:textId="77777777" w:rsidTr="00D115AC">
        <w:trPr>
          <w:jc w:val="right"/>
        </w:trPr>
        <w:tc>
          <w:tcPr>
            <w:tcW w:w="9304" w:type="dxa"/>
            <w:gridSpan w:val="2"/>
          </w:tcPr>
          <w:p w14:paraId="077F2F15" w14:textId="77777777" w:rsidR="00D115AC" w:rsidRDefault="00D115AC" w:rsidP="00D115AC">
            <w:pPr>
              <w:spacing w:line="276" w:lineRule="auto"/>
              <w:rPr>
                <w:bCs/>
              </w:rPr>
            </w:pPr>
            <w:r>
              <w:rPr>
                <w:bCs/>
              </w:rPr>
              <w:t xml:space="preserve">From the table we consider the odd vertices and to make them even we remove an appropriate edge. </w:t>
            </w:r>
          </w:p>
          <w:p w14:paraId="353DDA93" w14:textId="77777777" w:rsidR="00D115AC" w:rsidRDefault="00D115AC" w:rsidP="00D115AC">
            <w:pPr>
              <w:spacing w:line="276" w:lineRule="auto"/>
              <w:rPr>
                <w:bCs/>
              </w:rPr>
            </w:pPr>
            <w:r>
              <w:rPr>
                <w:bCs/>
              </w:rPr>
              <w:t xml:space="preserve">Also, by removing an edge that starts and finishes at an odd vertex we can change the number of odd vertices in the graph from 4 to 2 which gives a </w:t>
            </w:r>
            <w:r>
              <w:t>Semi-Eulerian network.</w:t>
            </w:r>
          </w:p>
          <w:p w14:paraId="20F70EBD" w14:textId="77777777" w:rsidR="00D115AC" w:rsidRPr="00663F4A" w:rsidRDefault="00D115AC" w:rsidP="00D115AC">
            <w:pPr>
              <w:spacing w:line="276" w:lineRule="auto"/>
              <w:rPr>
                <w:bCs/>
              </w:rPr>
            </w:pPr>
            <w:r>
              <w:rPr>
                <w:bCs/>
              </w:rPr>
              <w:t>The edges are EF, EG, or FG</w:t>
            </w:r>
          </w:p>
        </w:tc>
      </w:tr>
      <w:tr w:rsidR="00D115AC" w:rsidRPr="00C27BF7" w14:paraId="2B6A7B59" w14:textId="77777777" w:rsidTr="00D115AC">
        <w:trPr>
          <w:jc w:val="right"/>
        </w:trPr>
        <w:tc>
          <w:tcPr>
            <w:tcW w:w="7978" w:type="dxa"/>
          </w:tcPr>
          <w:p w14:paraId="4C002BDC" w14:textId="77777777" w:rsidR="00D115AC" w:rsidRDefault="00D115AC" w:rsidP="00D115AC">
            <w:pPr>
              <w:spacing w:line="276" w:lineRule="auto"/>
              <w:rPr>
                <w:b/>
                <w:bCs/>
              </w:rPr>
            </w:pPr>
            <w:r w:rsidRPr="00C36143">
              <w:t>Marking key/mathematical behaviours</w:t>
            </w:r>
          </w:p>
        </w:tc>
        <w:tc>
          <w:tcPr>
            <w:tcW w:w="1326" w:type="dxa"/>
          </w:tcPr>
          <w:p w14:paraId="3D9F82D2" w14:textId="77777777" w:rsidR="00D115AC" w:rsidRPr="00663F4A" w:rsidRDefault="00D115AC" w:rsidP="00D115AC">
            <w:pPr>
              <w:spacing w:line="276" w:lineRule="auto"/>
              <w:jc w:val="center"/>
              <w:rPr>
                <w:bCs/>
              </w:rPr>
            </w:pPr>
            <w:r>
              <w:rPr>
                <w:bCs/>
              </w:rPr>
              <w:t>M</w:t>
            </w:r>
            <w:r w:rsidRPr="00663F4A">
              <w:rPr>
                <w:bCs/>
              </w:rPr>
              <w:t>arks</w:t>
            </w:r>
          </w:p>
        </w:tc>
      </w:tr>
      <w:tr w:rsidR="00D115AC" w:rsidRPr="00C27BF7" w14:paraId="13DB6084" w14:textId="77777777" w:rsidTr="00D115AC">
        <w:trPr>
          <w:jc w:val="right"/>
        </w:trPr>
        <w:tc>
          <w:tcPr>
            <w:tcW w:w="7978" w:type="dxa"/>
          </w:tcPr>
          <w:p w14:paraId="2F0ABCA1" w14:textId="77777777" w:rsidR="00D115AC" w:rsidRDefault="00D115AC" w:rsidP="00D115AC">
            <w:pPr>
              <w:pStyle w:val="ListParagraph"/>
              <w:numPr>
                <w:ilvl w:val="0"/>
                <w:numId w:val="7"/>
              </w:numPr>
              <w:spacing w:before="40" w:after="40" w:line="276" w:lineRule="auto"/>
            </w:pPr>
            <w:r>
              <w:t xml:space="preserve"> states the network is Semi-Eulerian</w:t>
            </w:r>
          </w:p>
          <w:p w14:paraId="49F34846" w14:textId="77777777" w:rsidR="00D115AC" w:rsidRPr="00C27BF7" w:rsidRDefault="00D115AC" w:rsidP="00D115AC">
            <w:pPr>
              <w:pStyle w:val="ListParagraph"/>
              <w:numPr>
                <w:ilvl w:val="0"/>
                <w:numId w:val="7"/>
              </w:numPr>
              <w:spacing w:before="40" w:after="40" w:line="276" w:lineRule="auto"/>
            </w:pPr>
            <w:r>
              <w:t>correctly lists the 3 edges</w:t>
            </w:r>
          </w:p>
        </w:tc>
        <w:tc>
          <w:tcPr>
            <w:tcW w:w="1326" w:type="dxa"/>
          </w:tcPr>
          <w:p w14:paraId="152892D4" w14:textId="77777777" w:rsidR="00D115AC" w:rsidRDefault="00D115AC" w:rsidP="00D115AC">
            <w:pPr>
              <w:spacing w:before="40" w:after="40" w:line="276" w:lineRule="auto"/>
              <w:jc w:val="center"/>
            </w:pPr>
            <w:r>
              <w:t>1</w:t>
            </w:r>
          </w:p>
          <w:p w14:paraId="509589FC" w14:textId="77777777" w:rsidR="00D115AC" w:rsidRPr="00C27BF7" w:rsidRDefault="00D115AC" w:rsidP="00D115AC">
            <w:pPr>
              <w:spacing w:before="40" w:after="40" w:line="276" w:lineRule="auto"/>
              <w:jc w:val="center"/>
            </w:pPr>
            <w:r>
              <w:t>3</w:t>
            </w:r>
          </w:p>
        </w:tc>
      </w:tr>
    </w:tbl>
    <w:p w14:paraId="621264DE" w14:textId="77777777" w:rsidR="00D115AC" w:rsidRDefault="00D115AC" w:rsidP="00D115AC">
      <w:pPr>
        <w:pStyle w:val="BodyText"/>
        <w:tabs>
          <w:tab w:val="left" w:pos="720"/>
          <w:tab w:val="right" w:pos="9360"/>
        </w:tabs>
        <w:spacing w:after="0"/>
      </w:pPr>
    </w:p>
    <w:p w14:paraId="4DCC8108" w14:textId="77777777" w:rsidR="00D115AC" w:rsidRDefault="00D115AC" w:rsidP="00D115AC">
      <w:pPr>
        <w:pStyle w:val="BodyText"/>
        <w:tabs>
          <w:tab w:val="left" w:pos="720"/>
          <w:tab w:val="right" w:pos="9360"/>
        </w:tabs>
        <w:spacing w:after="0" w:line="360" w:lineRule="auto"/>
        <w:ind w:left="425" w:hanging="425"/>
        <w:rPr>
          <w:b/>
          <w:bCs/>
        </w:rPr>
      </w:pPr>
    </w:p>
    <w:p w14:paraId="4BB9C040" w14:textId="47FF22AE" w:rsidR="00A54970" w:rsidRDefault="00D115AC" w:rsidP="00D115AC">
      <w:pPr>
        <w:pStyle w:val="BodyText"/>
        <w:tabs>
          <w:tab w:val="left" w:pos="720"/>
          <w:tab w:val="right" w:pos="9360"/>
        </w:tabs>
        <w:spacing w:after="0" w:line="360" w:lineRule="auto"/>
        <w:ind w:left="425" w:hanging="425"/>
        <w:rPr>
          <w:b/>
          <w:bCs/>
        </w:rPr>
      </w:pPr>
      <w:r>
        <w:rPr>
          <w:b/>
          <w:bCs/>
        </w:rPr>
        <w:t xml:space="preserve">Question 6 </w:t>
      </w:r>
      <w:r>
        <w:rPr>
          <w:b/>
          <w:bCs/>
        </w:rPr>
        <w:tab/>
        <w:t>(</w:t>
      </w:r>
      <w:r w:rsidR="00BE6A5B">
        <w:rPr>
          <w:b/>
          <w:bCs/>
        </w:rPr>
        <w:t>8</w:t>
      </w:r>
      <w:bookmarkStart w:id="5" w:name="_GoBack"/>
      <w:bookmarkEnd w:id="5"/>
      <w:r>
        <w:rPr>
          <w:b/>
          <w:bCs/>
        </w:rPr>
        <w:t xml:space="preserve"> marks)</w:t>
      </w:r>
    </w:p>
    <w:p w14:paraId="4DAD97C3" w14:textId="2B444DB0" w:rsidR="00972042" w:rsidRPr="00972042" w:rsidRDefault="00972042" w:rsidP="00D115AC">
      <w:pPr>
        <w:tabs>
          <w:tab w:val="left" w:pos="567"/>
          <w:tab w:val="left" w:pos="992"/>
          <w:tab w:val="left" w:pos="1134"/>
          <w:tab w:val="right" w:pos="9306"/>
        </w:tabs>
        <w:spacing w:line="360" w:lineRule="auto"/>
        <w:rPr>
          <w:b/>
          <w:lang w:eastAsia="en-AU"/>
        </w:rPr>
      </w:pPr>
      <w:r w:rsidRPr="00972042">
        <w:rPr>
          <w:b/>
          <w:lang w:eastAsia="en-AU"/>
        </w:rPr>
        <w:t xml:space="preserve">Question </w:t>
      </w:r>
      <w:r w:rsidR="00D115AC">
        <w:rPr>
          <w:b/>
          <w:lang w:eastAsia="en-AU"/>
        </w:rPr>
        <w:t>6</w:t>
      </w:r>
      <w:r w:rsidRPr="00972042">
        <w:rPr>
          <w:b/>
          <w:lang w:eastAsia="en-AU"/>
        </w:rPr>
        <w:t xml:space="preserve"> (a)</w:t>
      </w:r>
      <w:r w:rsidRPr="00972042">
        <w:rPr>
          <w:b/>
          <w:lang w:eastAsia="en-AU"/>
        </w:rPr>
        <w:tab/>
        <w:t>(2 marks)</w:t>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563"/>
      </w:tblGrid>
      <w:tr w:rsidR="00972042" w:rsidRPr="00972042" w14:paraId="09B65D4C" w14:textId="77777777" w:rsidTr="00D115AC">
        <w:trPr>
          <w:trHeight w:val="300"/>
        </w:trPr>
        <w:tc>
          <w:tcPr>
            <w:tcW w:w="9360" w:type="dxa"/>
            <w:gridSpan w:val="2"/>
            <w:vAlign w:val="center"/>
          </w:tcPr>
          <w:p w14:paraId="17A40090"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0FD0CBCF" w14:textId="77777777" w:rsidTr="00D115AC">
        <w:trPr>
          <w:trHeight w:val="450"/>
        </w:trPr>
        <w:tc>
          <w:tcPr>
            <w:tcW w:w="9360" w:type="dxa"/>
            <w:gridSpan w:val="2"/>
            <w:vAlign w:val="center"/>
          </w:tcPr>
          <w:p w14:paraId="3425DCF0" w14:textId="77777777" w:rsidR="00972042" w:rsidRPr="00972042" w:rsidRDefault="009B6BFB" w:rsidP="00972042">
            <w:pPr>
              <w:tabs>
                <w:tab w:val="left" w:pos="567"/>
                <w:tab w:val="left" w:pos="992"/>
                <w:tab w:val="left" w:pos="1134"/>
                <w:tab w:val="right" w:pos="8866"/>
              </w:tabs>
              <w:spacing w:line="276" w:lineRule="auto"/>
              <w:rPr>
                <w:rFonts w:cs="Times New Roman"/>
                <w:iCs/>
                <w:szCs w:val="24"/>
                <w:lang w:val="en-US" w:eastAsia="en-AU"/>
              </w:rPr>
            </w:pPr>
            <w:r>
              <w:rPr>
                <w:i/>
                <w:noProof/>
                <w:lang w:val="en-US" w:eastAsia="en-AU"/>
              </w:rPr>
              <w:object w:dxaOrig="1440" w:dyaOrig="1440" w14:anchorId="0E04C95D">
                <v:shape id="_x0000_s1064" type="#_x0000_t75" style="position:absolute;margin-left:44.4pt;margin-top:2.35pt;width:326.65pt;height:142.55pt;z-index:251664896;mso-position-horizontal-relative:text;mso-position-vertical-relative:text">
                  <v:imagedata r:id="rId44" o:title=""/>
                </v:shape>
                <o:OLEObject Type="Embed" ProgID="FXDraw.Graphic" ShapeID="_x0000_s1064" DrawAspect="Content" ObjectID="_1646852655" r:id="rId45"/>
              </w:object>
            </w:r>
            <w:r w:rsidR="00972042" w:rsidRPr="00972042">
              <w:rPr>
                <w:i/>
                <w:lang w:val="en-US" w:eastAsia="en-AU"/>
              </w:rPr>
              <w:tab/>
            </w:r>
          </w:p>
          <w:p w14:paraId="2B99C319"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44DE5CBD"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2198A384"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77C5C528"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7929974C"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4B9E43E8"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119FFA85"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415A6E9F"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p w14:paraId="4552AD57" w14:textId="77777777" w:rsidR="00972042" w:rsidRPr="00972042" w:rsidRDefault="00972042" w:rsidP="00972042">
            <w:pPr>
              <w:tabs>
                <w:tab w:val="left" w:pos="567"/>
                <w:tab w:val="left" w:pos="992"/>
                <w:tab w:val="left" w:pos="1134"/>
                <w:tab w:val="right" w:pos="8866"/>
              </w:tabs>
              <w:spacing w:line="276" w:lineRule="auto"/>
              <w:rPr>
                <w:rFonts w:cs="Times New Roman"/>
                <w:iCs/>
                <w:szCs w:val="24"/>
                <w:lang w:val="en-US" w:eastAsia="en-AU"/>
              </w:rPr>
            </w:pPr>
          </w:p>
        </w:tc>
      </w:tr>
      <w:tr w:rsidR="00972042" w:rsidRPr="00972042" w14:paraId="068C3366" w14:textId="77777777" w:rsidTr="00D115AC">
        <w:tc>
          <w:tcPr>
            <w:tcW w:w="7797" w:type="dxa"/>
          </w:tcPr>
          <w:p w14:paraId="58277893"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563" w:type="dxa"/>
          </w:tcPr>
          <w:p w14:paraId="7D4977F7"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59F8540B" w14:textId="77777777" w:rsidTr="00D115AC">
        <w:tc>
          <w:tcPr>
            <w:tcW w:w="7797" w:type="dxa"/>
          </w:tcPr>
          <w:p w14:paraId="4B9C7C7D"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correctly graphs one point</w:t>
            </w:r>
          </w:p>
          <w:p w14:paraId="4D60963C"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correctly graphs 3 points</w:t>
            </w:r>
          </w:p>
        </w:tc>
        <w:tc>
          <w:tcPr>
            <w:tcW w:w="1563" w:type="dxa"/>
          </w:tcPr>
          <w:p w14:paraId="0D7058F0"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2A109A33"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26BD08B5"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4CDDAA3C" w14:textId="77777777" w:rsidR="00D115AC" w:rsidRDefault="00D115AC">
      <w:pPr>
        <w:rPr>
          <w:b/>
          <w:lang w:eastAsia="en-AU"/>
        </w:rPr>
      </w:pPr>
      <w:r>
        <w:rPr>
          <w:b/>
          <w:lang w:eastAsia="en-AU"/>
        </w:rPr>
        <w:br w:type="page"/>
      </w:r>
    </w:p>
    <w:p w14:paraId="06851426" w14:textId="77777777" w:rsidR="00D115AC" w:rsidRDefault="00D115AC" w:rsidP="00972042">
      <w:pPr>
        <w:tabs>
          <w:tab w:val="left" w:pos="567"/>
          <w:tab w:val="left" w:pos="992"/>
          <w:tab w:val="left" w:pos="1134"/>
          <w:tab w:val="right" w:pos="9072"/>
        </w:tabs>
        <w:spacing w:line="360" w:lineRule="auto"/>
        <w:rPr>
          <w:b/>
          <w:lang w:eastAsia="en-AU"/>
        </w:rPr>
      </w:pPr>
    </w:p>
    <w:p w14:paraId="3D03D202" w14:textId="23934B61"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6</w:t>
      </w:r>
      <w:r w:rsidRPr="00972042">
        <w:rPr>
          <w:b/>
          <w:lang w:eastAsia="en-AU"/>
        </w:rPr>
        <w:t xml:space="preserve"> (b)</w:t>
      </w:r>
      <w:r w:rsidRPr="00972042">
        <w:rPr>
          <w:b/>
          <w:lang w:eastAsia="en-AU"/>
        </w:rPr>
        <w:tab/>
        <w:t>(2 marks)</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4A9FDBF6" w14:textId="77777777" w:rsidTr="00972042">
        <w:trPr>
          <w:trHeight w:val="300"/>
        </w:trPr>
        <w:tc>
          <w:tcPr>
            <w:tcW w:w="9072" w:type="dxa"/>
            <w:gridSpan w:val="2"/>
            <w:vAlign w:val="center"/>
          </w:tcPr>
          <w:p w14:paraId="569C70CA"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1DA4F499" w14:textId="77777777" w:rsidTr="00972042">
        <w:trPr>
          <w:trHeight w:val="450"/>
        </w:trPr>
        <w:tc>
          <w:tcPr>
            <w:tcW w:w="9072" w:type="dxa"/>
            <w:gridSpan w:val="2"/>
            <w:vAlign w:val="center"/>
          </w:tcPr>
          <w:p w14:paraId="71C63964" w14:textId="77777777" w:rsidR="00972042" w:rsidRPr="00972042" w:rsidRDefault="009B6BFB" w:rsidP="00972042">
            <w:pPr>
              <w:tabs>
                <w:tab w:val="left" w:pos="567"/>
                <w:tab w:val="left" w:pos="992"/>
                <w:tab w:val="left" w:pos="1134"/>
                <w:tab w:val="right" w:pos="8866"/>
              </w:tabs>
              <w:spacing w:line="276" w:lineRule="auto"/>
              <w:rPr>
                <w:lang w:eastAsia="en-AU"/>
              </w:rPr>
            </w:pPr>
            <w:r>
              <w:rPr>
                <w:i/>
                <w:noProof/>
                <w:lang w:val="en-US" w:eastAsia="en-AU"/>
              </w:rPr>
              <w:object w:dxaOrig="1440" w:dyaOrig="1440" w14:anchorId="68ADBB24">
                <v:shape id="_x0000_s1063" type="#_x0000_t75" style="position:absolute;margin-left:53.65pt;margin-top:1pt;width:326.65pt;height:171.1pt;z-index:251663872;mso-position-horizontal-relative:text;mso-position-vertical-relative:text">
                  <v:imagedata r:id="rId46" o:title=""/>
                </v:shape>
                <o:OLEObject Type="Embed" ProgID="FXDraw.Graphic" ShapeID="_x0000_s1063" DrawAspect="Content" ObjectID="_1646852656" r:id="rId47"/>
              </w:object>
            </w:r>
          </w:p>
          <w:p w14:paraId="5C94A70A" w14:textId="77777777" w:rsidR="00972042" w:rsidRPr="00972042" w:rsidRDefault="00972042" w:rsidP="00972042">
            <w:pPr>
              <w:tabs>
                <w:tab w:val="left" w:pos="567"/>
                <w:tab w:val="left" w:pos="992"/>
                <w:tab w:val="left" w:pos="1134"/>
                <w:tab w:val="right" w:pos="8866"/>
              </w:tabs>
              <w:spacing w:line="276" w:lineRule="auto"/>
              <w:rPr>
                <w:lang w:eastAsia="en-AU"/>
              </w:rPr>
            </w:pPr>
          </w:p>
          <w:p w14:paraId="4DD91242" w14:textId="77777777" w:rsidR="00972042" w:rsidRPr="00972042" w:rsidRDefault="00972042" w:rsidP="00972042">
            <w:pPr>
              <w:tabs>
                <w:tab w:val="left" w:pos="567"/>
                <w:tab w:val="left" w:pos="992"/>
                <w:tab w:val="left" w:pos="1134"/>
                <w:tab w:val="right" w:pos="8866"/>
              </w:tabs>
              <w:spacing w:line="276" w:lineRule="auto"/>
              <w:rPr>
                <w:lang w:eastAsia="en-AU"/>
              </w:rPr>
            </w:pPr>
          </w:p>
          <w:p w14:paraId="1B9E4FD6" w14:textId="77777777" w:rsidR="00972042" w:rsidRPr="00972042" w:rsidRDefault="00972042" w:rsidP="00972042">
            <w:pPr>
              <w:tabs>
                <w:tab w:val="left" w:pos="567"/>
                <w:tab w:val="left" w:pos="992"/>
                <w:tab w:val="left" w:pos="1134"/>
                <w:tab w:val="right" w:pos="8866"/>
              </w:tabs>
              <w:spacing w:line="276" w:lineRule="auto"/>
              <w:rPr>
                <w:lang w:eastAsia="en-AU"/>
              </w:rPr>
            </w:pPr>
          </w:p>
          <w:p w14:paraId="236980C3" w14:textId="77777777" w:rsidR="00972042" w:rsidRPr="00972042" w:rsidRDefault="00972042" w:rsidP="00972042">
            <w:pPr>
              <w:tabs>
                <w:tab w:val="left" w:pos="567"/>
                <w:tab w:val="left" w:pos="992"/>
                <w:tab w:val="left" w:pos="1134"/>
                <w:tab w:val="right" w:pos="8866"/>
              </w:tabs>
              <w:spacing w:line="276" w:lineRule="auto"/>
              <w:rPr>
                <w:lang w:eastAsia="en-AU"/>
              </w:rPr>
            </w:pPr>
          </w:p>
          <w:p w14:paraId="217D7F46" w14:textId="77777777" w:rsidR="00972042" w:rsidRPr="00972042" w:rsidRDefault="00972042" w:rsidP="00972042">
            <w:pPr>
              <w:tabs>
                <w:tab w:val="left" w:pos="567"/>
                <w:tab w:val="left" w:pos="992"/>
                <w:tab w:val="left" w:pos="1134"/>
                <w:tab w:val="right" w:pos="8866"/>
              </w:tabs>
              <w:spacing w:line="276" w:lineRule="auto"/>
              <w:rPr>
                <w:lang w:eastAsia="en-AU"/>
              </w:rPr>
            </w:pPr>
          </w:p>
          <w:p w14:paraId="66887060" w14:textId="77777777" w:rsidR="00972042" w:rsidRPr="00972042" w:rsidRDefault="00972042" w:rsidP="00972042">
            <w:pPr>
              <w:tabs>
                <w:tab w:val="left" w:pos="567"/>
                <w:tab w:val="left" w:pos="992"/>
                <w:tab w:val="left" w:pos="1134"/>
                <w:tab w:val="right" w:pos="8866"/>
              </w:tabs>
              <w:spacing w:line="276" w:lineRule="auto"/>
              <w:rPr>
                <w:lang w:eastAsia="en-AU"/>
              </w:rPr>
            </w:pPr>
          </w:p>
          <w:p w14:paraId="1B4C0BD0" w14:textId="77777777" w:rsidR="00972042" w:rsidRPr="00972042" w:rsidRDefault="00972042" w:rsidP="00972042">
            <w:pPr>
              <w:tabs>
                <w:tab w:val="left" w:pos="567"/>
                <w:tab w:val="left" w:pos="992"/>
                <w:tab w:val="left" w:pos="1134"/>
                <w:tab w:val="right" w:pos="8866"/>
              </w:tabs>
              <w:spacing w:line="276" w:lineRule="auto"/>
              <w:rPr>
                <w:lang w:eastAsia="en-AU"/>
              </w:rPr>
            </w:pPr>
          </w:p>
          <w:p w14:paraId="4F6DE47B" w14:textId="77777777" w:rsidR="00972042" w:rsidRPr="00972042" w:rsidRDefault="00972042" w:rsidP="00972042">
            <w:pPr>
              <w:tabs>
                <w:tab w:val="left" w:pos="567"/>
                <w:tab w:val="left" w:pos="992"/>
                <w:tab w:val="left" w:pos="1134"/>
                <w:tab w:val="right" w:pos="8866"/>
              </w:tabs>
              <w:spacing w:line="276" w:lineRule="auto"/>
              <w:rPr>
                <w:lang w:eastAsia="en-AU"/>
              </w:rPr>
            </w:pPr>
          </w:p>
          <w:p w14:paraId="45E32C2F" w14:textId="77777777" w:rsidR="00972042" w:rsidRPr="00972042" w:rsidRDefault="00972042" w:rsidP="00972042">
            <w:pPr>
              <w:tabs>
                <w:tab w:val="left" w:pos="567"/>
                <w:tab w:val="left" w:pos="992"/>
                <w:tab w:val="left" w:pos="1134"/>
                <w:tab w:val="right" w:pos="8866"/>
              </w:tabs>
              <w:spacing w:line="276" w:lineRule="auto"/>
              <w:rPr>
                <w:lang w:eastAsia="en-AU"/>
              </w:rPr>
            </w:pPr>
          </w:p>
          <w:p w14:paraId="3722D753" w14:textId="77777777" w:rsidR="00972042" w:rsidRPr="00972042" w:rsidRDefault="00972042" w:rsidP="00972042">
            <w:pPr>
              <w:tabs>
                <w:tab w:val="left" w:pos="567"/>
                <w:tab w:val="left" w:pos="992"/>
                <w:tab w:val="left" w:pos="1134"/>
                <w:tab w:val="right" w:pos="8866"/>
              </w:tabs>
              <w:spacing w:line="276" w:lineRule="auto"/>
              <w:rPr>
                <w:lang w:eastAsia="en-AU"/>
              </w:rPr>
            </w:pPr>
          </w:p>
          <w:p w14:paraId="4EAB533C" w14:textId="77777777" w:rsidR="00972042" w:rsidRPr="00972042" w:rsidRDefault="00972042" w:rsidP="00972042">
            <w:pPr>
              <w:tabs>
                <w:tab w:val="left" w:pos="567"/>
                <w:tab w:val="left" w:pos="992"/>
                <w:tab w:val="left" w:pos="1134"/>
                <w:tab w:val="right" w:pos="8866"/>
              </w:tabs>
              <w:spacing w:line="276" w:lineRule="auto"/>
              <w:rPr>
                <w:lang w:eastAsia="en-AU"/>
              </w:rPr>
            </w:pPr>
          </w:p>
        </w:tc>
      </w:tr>
      <w:tr w:rsidR="00972042" w:rsidRPr="00972042" w14:paraId="1BBC919E" w14:textId="77777777" w:rsidTr="00972042">
        <w:tc>
          <w:tcPr>
            <w:tcW w:w="7797" w:type="dxa"/>
          </w:tcPr>
          <w:p w14:paraId="5C485637"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5E206481"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4CB32807" w14:textId="77777777" w:rsidTr="00972042">
        <w:tc>
          <w:tcPr>
            <w:tcW w:w="7797" w:type="dxa"/>
          </w:tcPr>
          <w:p w14:paraId="2C2B0B54"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 xml:space="preserve">correctly graphs </w:t>
            </w:r>
            <w:r w:rsidRPr="00972042">
              <w:rPr>
                <w:rFonts w:ascii="Times New Roman" w:hAnsi="Times New Roman" w:cs="Times New Roman"/>
                <w:i/>
                <w:iCs/>
                <w:sz w:val="24"/>
                <w:szCs w:val="24"/>
                <w:lang w:eastAsia="en-AU"/>
              </w:rPr>
              <w:t>y</w:t>
            </w:r>
            <w:r w:rsidRPr="00972042">
              <w:rPr>
                <w:lang w:eastAsia="en-AU"/>
              </w:rPr>
              <w:t xml:space="preserve"> intercept</w:t>
            </w:r>
          </w:p>
          <w:p w14:paraId="0A5E6073"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 xml:space="preserve">graphs </w:t>
            </w:r>
            <w:r w:rsidRPr="00972042">
              <w:rPr>
                <w:rFonts w:ascii="Times New Roman" w:hAnsi="Times New Roman" w:cs="Times New Roman"/>
                <w:i/>
                <w:iCs/>
                <w:sz w:val="24"/>
                <w:szCs w:val="24"/>
                <w:lang w:eastAsia="en-AU"/>
              </w:rPr>
              <w:t xml:space="preserve">x </w:t>
            </w:r>
            <w:r w:rsidRPr="00972042">
              <w:rPr>
                <w:lang w:eastAsia="en-AU"/>
              </w:rPr>
              <w:t>axis intercept between 100 and 120</w:t>
            </w:r>
          </w:p>
        </w:tc>
        <w:tc>
          <w:tcPr>
            <w:tcW w:w="1275" w:type="dxa"/>
          </w:tcPr>
          <w:p w14:paraId="61A6C177"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5558DA15"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10136A90"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53EBDDDE" w14:textId="25D3B549"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6</w:t>
      </w:r>
      <w:r w:rsidRPr="00972042">
        <w:rPr>
          <w:b/>
          <w:lang w:eastAsia="en-AU"/>
        </w:rPr>
        <w:t xml:space="preserve"> (c)</w:t>
      </w:r>
      <w:r w:rsidRPr="00972042">
        <w:rPr>
          <w:b/>
          <w:lang w:eastAsia="en-AU"/>
        </w:rPr>
        <w:tab/>
        <w:t>(3 marks)</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3F5CF92C" w14:textId="77777777" w:rsidTr="00972042">
        <w:trPr>
          <w:trHeight w:val="300"/>
        </w:trPr>
        <w:tc>
          <w:tcPr>
            <w:tcW w:w="9072" w:type="dxa"/>
            <w:gridSpan w:val="2"/>
            <w:vAlign w:val="center"/>
          </w:tcPr>
          <w:p w14:paraId="1AAB7966"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413C8DCC" w14:textId="77777777" w:rsidTr="00972042">
        <w:trPr>
          <w:trHeight w:val="450"/>
        </w:trPr>
        <w:tc>
          <w:tcPr>
            <w:tcW w:w="9072" w:type="dxa"/>
            <w:gridSpan w:val="2"/>
            <w:vAlign w:val="center"/>
          </w:tcPr>
          <w:p w14:paraId="6CCFF2E2"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i)</w:t>
            </w:r>
          </w:p>
          <w:p w14:paraId="00A5C982"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See dotted line in graph above.  Approximately 38 emails.</w:t>
            </w:r>
          </w:p>
          <w:p w14:paraId="73302803"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ii)</w:t>
            </w:r>
          </w:p>
          <w:p w14:paraId="197BE63E"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This result is reliable as there is a strong correlation and the prediction involves interpolation</w:t>
            </w:r>
          </w:p>
        </w:tc>
      </w:tr>
      <w:tr w:rsidR="00972042" w:rsidRPr="00972042" w14:paraId="1CE37C78" w14:textId="77777777" w:rsidTr="00972042">
        <w:tc>
          <w:tcPr>
            <w:tcW w:w="7797" w:type="dxa"/>
          </w:tcPr>
          <w:p w14:paraId="4B18AA91"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0C546641"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05D28C17" w14:textId="77777777" w:rsidTr="00972042">
        <w:tc>
          <w:tcPr>
            <w:tcW w:w="7797" w:type="dxa"/>
          </w:tcPr>
          <w:p w14:paraId="5E2ACB8D" w14:textId="77777777" w:rsidR="00972042" w:rsidRPr="00972042" w:rsidRDefault="00972042" w:rsidP="00972042">
            <w:pPr>
              <w:tabs>
                <w:tab w:val="left" w:pos="360"/>
                <w:tab w:val="left" w:pos="992"/>
                <w:tab w:val="left" w:pos="1134"/>
                <w:tab w:val="right" w:pos="7692"/>
              </w:tabs>
              <w:spacing w:line="276" w:lineRule="auto"/>
              <w:ind w:right="-108"/>
              <w:rPr>
                <w:lang w:eastAsia="en-AU"/>
              </w:rPr>
            </w:pPr>
            <w:r w:rsidRPr="00972042">
              <w:rPr>
                <w:lang w:eastAsia="en-AU"/>
              </w:rPr>
              <w:t>(i)</w:t>
            </w:r>
          </w:p>
          <w:p w14:paraId="2ACFD6C3"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correctly states value from graph</w:t>
            </w:r>
          </w:p>
          <w:p w14:paraId="026EB7F5" w14:textId="77777777" w:rsidR="00972042" w:rsidRPr="00972042" w:rsidRDefault="00972042" w:rsidP="00972042">
            <w:pPr>
              <w:tabs>
                <w:tab w:val="left" w:pos="360"/>
                <w:tab w:val="left" w:pos="992"/>
                <w:tab w:val="left" w:pos="1134"/>
                <w:tab w:val="right" w:pos="7692"/>
              </w:tabs>
              <w:spacing w:line="276" w:lineRule="auto"/>
              <w:ind w:right="-108"/>
              <w:rPr>
                <w:lang w:eastAsia="en-AU"/>
              </w:rPr>
            </w:pPr>
            <w:r w:rsidRPr="00972042">
              <w:rPr>
                <w:lang w:eastAsia="en-AU"/>
              </w:rPr>
              <w:t>(ii)</w:t>
            </w:r>
          </w:p>
          <w:p w14:paraId="6C93DF8F"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states reliable noting the strong correlation</w:t>
            </w:r>
          </w:p>
          <w:p w14:paraId="7FF45B92"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notes interpolation</w:t>
            </w:r>
          </w:p>
        </w:tc>
        <w:tc>
          <w:tcPr>
            <w:tcW w:w="1275" w:type="dxa"/>
          </w:tcPr>
          <w:p w14:paraId="5C69F316" w14:textId="77777777" w:rsidR="00972042" w:rsidRPr="00972042" w:rsidRDefault="00972042" w:rsidP="00972042">
            <w:pPr>
              <w:tabs>
                <w:tab w:val="left" w:pos="567"/>
                <w:tab w:val="right" w:pos="8505"/>
              </w:tabs>
              <w:spacing w:line="276" w:lineRule="auto"/>
              <w:jc w:val="center"/>
              <w:rPr>
                <w:lang w:eastAsia="en-AU"/>
              </w:rPr>
            </w:pPr>
          </w:p>
          <w:p w14:paraId="679F875B"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6E188B44" w14:textId="77777777" w:rsidR="00972042" w:rsidRPr="00972042" w:rsidRDefault="00972042" w:rsidP="00972042">
            <w:pPr>
              <w:tabs>
                <w:tab w:val="left" w:pos="567"/>
                <w:tab w:val="right" w:pos="8505"/>
              </w:tabs>
              <w:spacing w:line="276" w:lineRule="auto"/>
              <w:jc w:val="center"/>
              <w:rPr>
                <w:lang w:eastAsia="en-AU"/>
              </w:rPr>
            </w:pPr>
          </w:p>
          <w:p w14:paraId="3EA3AE68"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p w14:paraId="2866AB9E"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795510F7" w14:textId="77777777" w:rsidR="00972042" w:rsidRPr="00972042" w:rsidRDefault="00972042" w:rsidP="00972042">
      <w:pPr>
        <w:tabs>
          <w:tab w:val="left" w:pos="567"/>
          <w:tab w:val="left" w:pos="992"/>
          <w:tab w:val="left" w:pos="1134"/>
          <w:tab w:val="right" w:pos="9072"/>
        </w:tabs>
        <w:spacing w:line="276" w:lineRule="auto"/>
        <w:rPr>
          <w:b/>
          <w:lang w:eastAsia="en-AU"/>
        </w:rPr>
      </w:pPr>
    </w:p>
    <w:p w14:paraId="4F78BFED" w14:textId="032DF5C6" w:rsidR="00972042" w:rsidRPr="00972042" w:rsidRDefault="00972042" w:rsidP="00972042">
      <w:pPr>
        <w:tabs>
          <w:tab w:val="left" w:pos="567"/>
          <w:tab w:val="left" w:pos="992"/>
          <w:tab w:val="left" w:pos="1134"/>
          <w:tab w:val="right" w:pos="9072"/>
        </w:tabs>
        <w:spacing w:line="360" w:lineRule="auto"/>
        <w:rPr>
          <w:b/>
          <w:lang w:eastAsia="en-AU"/>
        </w:rPr>
      </w:pPr>
      <w:r w:rsidRPr="00972042">
        <w:rPr>
          <w:b/>
          <w:lang w:eastAsia="en-AU"/>
        </w:rPr>
        <w:t xml:space="preserve">Question </w:t>
      </w:r>
      <w:r w:rsidR="00D115AC">
        <w:rPr>
          <w:b/>
          <w:lang w:eastAsia="en-AU"/>
        </w:rPr>
        <w:t>6</w:t>
      </w:r>
      <w:r w:rsidRPr="00972042">
        <w:rPr>
          <w:b/>
          <w:lang w:eastAsia="en-AU"/>
        </w:rPr>
        <w:t xml:space="preserve"> (d)</w:t>
      </w:r>
      <w:r w:rsidRPr="00972042">
        <w:rPr>
          <w:b/>
          <w:lang w:eastAsia="en-AU"/>
        </w:rPr>
        <w:tab/>
        <w:t>(1 mark)</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7"/>
        <w:gridCol w:w="1275"/>
      </w:tblGrid>
      <w:tr w:rsidR="00972042" w:rsidRPr="00972042" w14:paraId="370AF5B8" w14:textId="77777777" w:rsidTr="00972042">
        <w:trPr>
          <w:trHeight w:val="300"/>
        </w:trPr>
        <w:tc>
          <w:tcPr>
            <w:tcW w:w="9072" w:type="dxa"/>
            <w:gridSpan w:val="2"/>
            <w:vAlign w:val="center"/>
          </w:tcPr>
          <w:p w14:paraId="6667CC06"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Solution</w:t>
            </w:r>
          </w:p>
        </w:tc>
      </w:tr>
      <w:tr w:rsidR="00972042" w:rsidRPr="00972042" w14:paraId="12DDDE4D" w14:textId="77777777" w:rsidTr="00972042">
        <w:trPr>
          <w:trHeight w:val="450"/>
        </w:trPr>
        <w:tc>
          <w:tcPr>
            <w:tcW w:w="9072" w:type="dxa"/>
            <w:gridSpan w:val="2"/>
            <w:vAlign w:val="center"/>
          </w:tcPr>
          <w:p w14:paraId="3A817121" w14:textId="77777777" w:rsidR="00972042" w:rsidRPr="00972042" w:rsidRDefault="00972042" w:rsidP="00972042">
            <w:pPr>
              <w:tabs>
                <w:tab w:val="left" w:pos="567"/>
                <w:tab w:val="left" w:pos="992"/>
                <w:tab w:val="left" w:pos="1134"/>
                <w:tab w:val="right" w:pos="8866"/>
              </w:tabs>
              <w:spacing w:line="276" w:lineRule="auto"/>
              <w:rPr>
                <w:lang w:eastAsia="en-AU"/>
              </w:rPr>
            </w:pPr>
            <w:r w:rsidRPr="00972042">
              <w:rPr>
                <w:lang w:eastAsia="en-AU"/>
              </w:rPr>
              <w:t>The line would become steeper.</w:t>
            </w:r>
          </w:p>
        </w:tc>
      </w:tr>
      <w:tr w:rsidR="00972042" w:rsidRPr="00972042" w14:paraId="1D66F68C" w14:textId="77777777" w:rsidTr="00972042">
        <w:tc>
          <w:tcPr>
            <w:tcW w:w="7797" w:type="dxa"/>
          </w:tcPr>
          <w:p w14:paraId="64A5E53F"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thematical behaviours</w:t>
            </w:r>
          </w:p>
        </w:tc>
        <w:tc>
          <w:tcPr>
            <w:tcW w:w="1275" w:type="dxa"/>
          </w:tcPr>
          <w:p w14:paraId="4B588158" w14:textId="77777777" w:rsidR="00972042" w:rsidRPr="00972042" w:rsidRDefault="00972042" w:rsidP="00972042">
            <w:pPr>
              <w:tabs>
                <w:tab w:val="left" w:pos="567"/>
                <w:tab w:val="left" w:pos="992"/>
                <w:tab w:val="left" w:pos="1134"/>
                <w:tab w:val="right" w:pos="8505"/>
              </w:tabs>
              <w:jc w:val="center"/>
              <w:rPr>
                <w:lang w:eastAsia="en-AU"/>
              </w:rPr>
            </w:pPr>
            <w:r w:rsidRPr="00972042">
              <w:rPr>
                <w:lang w:eastAsia="en-AU"/>
              </w:rPr>
              <w:t>Marks</w:t>
            </w:r>
          </w:p>
        </w:tc>
      </w:tr>
      <w:tr w:rsidR="00972042" w:rsidRPr="00972042" w14:paraId="72B84039" w14:textId="77777777" w:rsidTr="00972042">
        <w:tc>
          <w:tcPr>
            <w:tcW w:w="7797" w:type="dxa"/>
          </w:tcPr>
          <w:p w14:paraId="120D09B7" w14:textId="77777777" w:rsidR="00972042" w:rsidRPr="00972042" w:rsidRDefault="00972042" w:rsidP="00972042">
            <w:pPr>
              <w:numPr>
                <w:ilvl w:val="0"/>
                <w:numId w:val="12"/>
              </w:numPr>
              <w:tabs>
                <w:tab w:val="left" w:pos="360"/>
                <w:tab w:val="left" w:pos="992"/>
                <w:tab w:val="left" w:pos="1134"/>
                <w:tab w:val="right" w:pos="7692"/>
              </w:tabs>
              <w:spacing w:line="276" w:lineRule="auto"/>
              <w:ind w:right="-108"/>
              <w:rPr>
                <w:lang w:eastAsia="en-AU"/>
              </w:rPr>
            </w:pPr>
            <w:r w:rsidRPr="00972042">
              <w:rPr>
                <w:lang w:eastAsia="en-AU"/>
              </w:rPr>
              <w:t>states the effect on the slope correctly</w:t>
            </w:r>
          </w:p>
        </w:tc>
        <w:tc>
          <w:tcPr>
            <w:tcW w:w="1275" w:type="dxa"/>
          </w:tcPr>
          <w:p w14:paraId="193A7571" w14:textId="77777777" w:rsidR="00972042" w:rsidRPr="00972042" w:rsidRDefault="00972042" w:rsidP="00972042">
            <w:pPr>
              <w:tabs>
                <w:tab w:val="left" w:pos="567"/>
                <w:tab w:val="right" w:pos="8505"/>
              </w:tabs>
              <w:spacing w:line="276" w:lineRule="auto"/>
              <w:jc w:val="center"/>
              <w:rPr>
                <w:lang w:eastAsia="en-AU"/>
              </w:rPr>
            </w:pPr>
            <w:r w:rsidRPr="00972042">
              <w:rPr>
                <w:lang w:eastAsia="en-AU"/>
              </w:rPr>
              <w:t>1</w:t>
            </w:r>
          </w:p>
        </w:tc>
      </w:tr>
    </w:tbl>
    <w:p w14:paraId="1EE58D69" w14:textId="77777777" w:rsidR="00A54970" w:rsidRDefault="00A54970" w:rsidP="00567DBD">
      <w:pPr>
        <w:pStyle w:val="BodyText"/>
        <w:tabs>
          <w:tab w:val="left" w:pos="720"/>
          <w:tab w:val="right" w:pos="9360"/>
        </w:tabs>
        <w:spacing w:after="0"/>
        <w:ind w:left="425" w:hanging="425"/>
        <w:rPr>
          <w:b/>
          <w:bCs/>
        </w:rPr>
      </w:pPr>
    </w:p>
    <w:p w14:paraId="0598A30A" w14:textId="7B6EC901" w:rsidR="00D115AC" w:rsidRDefault="00D115AC">
      <w:pPr>
        <w:rPr>
          <w:b/>
          <w:bCs/>
        </w:rPr>
      </w:pPr>
    </w:p>
    <w:sectPr w:rsidR="00D115AC" w:rsidSect="00474DFB">
      <w:headerReference w:type="default" r:id="rId48"/>
      <w:footerReference w:type="default" r:id="rId49"/>
      <w:footerReference w:type="first" r:id="rId50"/>
      <w:pgSz w:w="11906" w:h="16838" w:code="9"/>
      <w:pgMar w:top="1276" w:right="1296" w:bottom="864" w:left="1296" w:header="706" w:footer="7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09C7BA" w14:textId="77777777" w:rsidR="009B6BFB" w:rsidRDefault="009B6BFB">
      <w:r>
        <w:separator/>
      </w:r>
    </w:p>
  </w:endnote>
  <w:endnote w:type="continuationSeparator" w:id="0">
    <w:p w14:paraId="7A20F45D" w14:textId="77777777" w:rsidR="009B6BFB" w:rsidRDefault="009B6B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5715D" w14:textId="77E06E34" w:rsidR="00CA05ED" w:rsidRPr="00F25474" w:rsidRDefault="00CA05ED"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Pr="00D72088">
      <w:rPr>
        <w:b/>
        <w:noProof/>
        <w:sz w:val="16"/>
        <w:szCs w:val="16"/>
      </w:rPr>
      <w:t>7</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20</w:t>
    </w:r>
    <w:r>
      <w:rPr>
        <w:sz w:val="16"/>
        <w:szCs w:val="16"/>
      </w:rPr>
      <w:tab/>
      <w:t xml:space="preserve">        </w:t>
    </w:r>
  </w:p>
  <w:p w14:paraId="569ADE0B" w14:textId="77777777" w:rsidR="00CA05ED" w:rsidRDefault="00CA05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B30DA" w14:textId="77777777" w:rsidR="00CA05ED" w:rsidRDefault="00CA05ED" w:rsidP="00F25474">
    <w:pPr>
      <w:pStyle w:val="Footer"/>
      <w:rPr>
        <w:sz w:val="16"/>
        <w:szCs w:val="16"/>
      </w:rPr>
    </w:pPr>
  </w:p>
  <w:p w14:paraId="409E06DE" w14:textId="236EB391" w:rsidR="00CA05ED" w:rsidRPr="00F25474" w:rsidRDefault="00CA05ED"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Pr="00A07A55">
      <w:rPr>
        <w:b/>
        <w:noProof/>
        <w:sz w:val="16"/>
        <w:szCs w:val="16"/>
      </w:rPr>
      <w:t>1</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20</w:t>
    </w:r>
    <w:r>
      <w:rPr>
        <w:sz w:val="16"/>
        <w:szCs w:val="16"/>
      </w:rP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2EC0AB" w14:textId="77777777" w:rsidR="009B6BFB" w:rsidRDefault="009B6BFB">
      <w:r>
        <w:separator/>
      </w:r>
    </w:p>
  </w:footnote>
  <w:footnote w:type="continuationSeparator" w:id="0">
    <w:p w14:paraId="1E45E7AA" w14:textId="77777777" w:rsidR="009B6BFB" w:rsidRDefault="009B6B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B12CF" w14:textId="77777777" w:rsidR="00CA05ED" w:rsidRPr="0021181B" w:rsidRDefault="00CA05ED" w:rsidP="00474DFB">
    <w:pPr>
      <w:pStyle w:val="Header"/>
      <w:rPr>
        <w:b/>
        <w:color w:val="231F20"/>
        <w:spacing w:val="-52"/>
      </w:rPr>
    </w:pPr>
    <w:r w:rsidRPr="0021181B">
      <w:rPr>
        <w:b/>
        <w:color w:val="231F20"/>
        <w:spacing w:val="-4"/>
      </w:rPr>
      <w:t>MATHEMATICS</w:t>
    </w:r>
    <w:r w:rsidRPr="0021181B">
      <w:rPr>
        <w:b/>
        <w:color w:val="231F20"/>
        <w:spacing w:val="-1"/>
      </w:rPr>
      <w:t xml:space="preserve"> </w:t>
    </w:r>
    <w:r>
      <w:rPr>
        <w:b/>
        <w:color w:val="231F20"/>
      </w:rPr>
      <w:t>APPLICATIONS</w:t>
    </w:r>
    <w:r w:rsidRPr="0021181B">
      <w:ptab w:relativeTo="margin" w:alignment="center" w:leader="none"/>
    </w:r>
    <w:r w:rsidRPr="0021181B">
      <w:ptab w:relativeTo="margin" w:alignment="right" w:leader="none"/>
    </w:r>
    <w:r w:rsidRPr="0021181B">
      <w:rPr>
        <w:b/>
        <w:color w:val="231F20"/>
        <w:spacing w:val="-2"/>
      </w:rPr>
      <w:t>CALCULATOR-</w:t>
    </w:r>
    <w:r>
      <w:rPr>
        <w:b/>
        <w:color w:val="231F20"/>
        <w:spacing w:val="-2"/>
      </w:rPr>
      <w:t>FREE</w:t>
    </w:r>
    <w:r w:rsidRPr="0021181B">
      <w:rPr>
        <w:b/>
        <w:color w:val="231F20"/>
        <w:spacing w:val="-52"/>
      </w:rPr>
      <w:t xml:space="preserve">  </w:t>
    </w:r>
  </w:p>
  <w:p w14:paraId="4B2D4393" w14:textId="77777777" w:rsidR="00CA05ED" w:rsidRDefault="00CA05ED" w:rsidP="00307F61">
    <w:pPr>
      <w:pStyle w:val="Header"/>
      <w:tabs>
        <w:tab w:val="clear" w:pos="8306"/>
        <w:tab w:val="right" w:pos="9314"/>
      </w:tabs>
    </w:pPr>
    <w:r>
      <w:rPr>
        <w:b/>
        <w:spacing w:val="-2"/>
      </w:rPr>
      <w:t>SEMESTER 1 (</w:t>
    </w:r>
    <w:r w:rsidRPr="0021181B">
      <w:rPr>
        <w:b/>
        <w:spacing w:val="-2"/>
      </w:rPr>
      <w:t xml:space="preserve">UNIT </w:t>
    </w:r>
    <w:r>
      <w:rPr>
        <w:b/>
        <w:spacing w:val="-2"/>
      </w:rPr>
      <w:t>3)</w:t>
    </w:r>
    <w:r w:rsidRPr="0021181B">
      <w:rPr>
        <w:spacing w:val="-2"/>
      </w:rPr>
      <w:t xml:space="preserve"> </w:t>
    </w:r>
    <w:r w:rsidRPr="0021181B">
      <w:rPr>
        <w:b/>
        <w:color w:val="231F20"/>
      </w:rPr>
      <w:t>EXAMINATION</w:t>
    </w:r>
    <w:r>
      <w:rPr>
        <w:b/>
        <w:color w:val="231F20"/>
      </w:rPr>
      <w:t xml:space="preserve"> </w:t>
    </w:r>
    <w:r>
      <w:rPr>
        <w:b/>
        <w:color w:val="231F20"/>
      </w:rPr>
      <w:tab/>
    </w:r>
    <w:r>
      <w:rPr>
        <w:b/>
        <w:color w:val="231F20"/>
      </w:rPr>
      <w:tab/>
      <w:t>MARKING KE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0CC22018"/>
    <w:multiLevelType w:val="hybridMultilevel"/>
    <w:tmpl w:val="F5BCC5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3792399"/>
    <w:multiLevelType w:val="hybridMultilevel"/>
    <w:tmpl w:val="C59A5FBC"/>
    <w:lvl w:ilvl="0" w:tplc="8D7AEB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0F82904"/>
    <w:multiLevelType w:val="hybridMultilevel"/>
    <w:tmpl w:val="8B5824E8"/>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start w:val="1"/>
      <w:numFmt w:val="lowerRoman"/>
      <w:lvlText w:val="%3."/>
      <w:lvlJc w:val="right"/>
      <w:pPr>
        <w:ind w:left="1800" w:hanging="180"/>
      </w:pPr>
      <w:rPr>
        <w:rFonts w:cs="Times New Roman"/>
      </w:rPr>
    </w:lvl>
    <w:lvl w:ilvl="3" w:tplc="0C09000F">
      <w:start w:val="1"/>
      <w:numFmt w:val="decimal"/>
      <w:lvlText w:val="%4."/>
      <w:lvlJc w:val="left"/>
      <w:pPr>
        <w:ind w:left="2520" w:hanging="360"/>
      </w:pPr>
      <w:rPr>
        <w:rFonts w:cs="Times New Roman"/>
      </w:rPr>
    </w:lvl>
    <w:lvl w:ilvl="4" w:tplc="0C090019">
      <w:start w:val="1"/>
      <w:numFmt w:val="lowerLetter"/>
      <w:lvlText w:val="%5."/>
      <w:lvlJc w:val="left"/>
      <w:pPr>
        <w:ind w:left="3240" w:hanging="360"/>
      </w:pPr>
      <w:rPr>
        <w:rFonts w:cs="Times New Roman"/>
      </w:rPr>
    </w:lvl>
    <w:lvl w:ilvl="5" w:tplc="0C09001B">
      <w:start w:val="1"/>
      <w:numFmt w:val="lowerRoman"/>
      <w:lvlText w:val="%6."/>
      <w:lvlJc w:val="right"/>
      <w:pPr>
        <w:ind w:left="3960" w:hanging="180"/>
      </w:pPr>
      <w:rPr>
        <w:rFonts w:cs="Times New Roman"/>
      </w:rPr>
    </w:lvl>
    <w:lvl w:ilvl="6" w:tplc="0C09000F">
      <w:start w:val="1"/>
      <w:numFmt w:val="decimal"/>
      <w:lvlText w:val="%7."/>
      <w:lvlJc w:val="left"/>
      <w:pPr>
        <w:ind w:left="4680" w:hanging="360"/>
      </w:pPr>
      <w:rPr>
        <w:rFonts w:cs="Times New Roman"/>
      </w:rPr>
    </w:lvl>
    <w:lvl w:ilvl="7" w:tplc="0C090019">
      <w:start w:val="1"/>
      <w:numFmt w:val="lowerLetter"/>
      <w:lvlText w:val="%8."/>
      <w:lvlJc w:val="left"/>
      <w:pPr>
        <w:ind w:left="5400" w:hanging="360"/>
      </w:pPr>
      <w:rPr>
        <w:rFonts w:cs="Times New Roman"/>
      </w:rPr>
    </w:lvl>
    <w:lvl w:ilvl="8" w:tplc="0C09001B">
      <w:start w:val="1"/>
      <w:numFmt w:val="lowerRoman"/>
      <w:lvlText w:val="%9."/>
      <w:lvlJc w:val="right"/>
      <w:pPr>
        <w:ind w:left="6120" w:hanging="180"/>
      </w:pPr>
      <w:rPr>
        <w:rFonts w:cs="Times New Roman"/>
      </w:rPr>
    </w:lvl>
  </w:abstractNum>
  <w:abstractNum w:abstractNumId="5" w15:restartNumberingAfterBreak="0">
    <w:nsid w:val="55AF6B61"/>
    <w:multiLevelType w:val="hybridMultilevel"/>
    <w:tmpl w:val="85E8A796"/>
    <w:lvl w:ilvl="0" w:tplc="409608FA">
      <w:start w:val="1"/>
      <w:numFmt w:val="decimal"/>
      <w:pStyle w:val="ListParagraph"/>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5F77106E"/>
    <w:multiLevelType w:val="hybridMultilevel"/>
    <w:tmpl w:val="C17C22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64F72C87"/>
    <w:multiLevelType w:val="hybridMultilevel"/>
    <w:tmpl w:val="C004F564"/>
    <w:lvl w:ilvl="0" w:tplc="3D82F39E">
      <w:start w:val="1"/>
      <w:numFmt w:val="lowerLetter"/>
      <w:lvlText w:val="(%1)"/>
      <w:lvlJc w:val="left"/>
      <w:pPr>
        <w:ind w:left="825" w:hanging="465"/>
      </w:pPr>
      <w:rPr>
        <w:rFonts w:cs="Times New Roman"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8" w15:restartNumberingAfterBreak="0">
    <w:nsid w:val="76130844"/>
    <w:multiLevelType w:val="hybridMultilevel"/>
    <w:tmpl w:val="B078577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7BAA02C4"/>
    <w:multiLevelType w:val="hybridMultilevel"/>
    <w:tmpl w:val="396EB3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5"/>
  </w:num>
  <w:num w:numId="2">
    <w:abstractNumId w:val="8"/>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7"/>
  </w:num>
  <w:num w:numId="6">
    <w:abstractNumId w:val="5"/>
  </w:num>
  <w:num w:numId="7">
    <w:abstractNumId w:val="0"/>
  </w:num>
  <w:num w:numId="8">
    <w:abstractNumId w:val="2"/>
  </w:num>
  <w:num w:numId="9">
    <w:abstractNumId w:val="9"/>
  </w:num>
  <w:num w:numId="10">
    <w:abstractNumId w:val="3"/>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1DE4"/>
    <w:rsid w:val="00000AF6"/>
    <w:rsid w:val="00001937"/>
    <w:rsid w:val="00006144"/>
    <w:rsid w:val="00011535"/>
    <w:rsid w:val="00015167"/>
    <w:rsid w:val="000178C7"/>
    <w:rsid w:val="000226AA"/>
    <w:rsid w:val="0002436F"/>
    <w:rsid w:val="00024A3B"/>
    <w:rsid w:val="00032154"/>
    <w:rsid w:val="000362AE"/>
    <w:rsid w:val="00043AD8"/>
    <w:rsid w:val="00044F09"/>
    <w:rsid w:val="00045A17"/>
    <w:rsid w:val="00046E15"/>
    <w:rsid w:val="000517A6"/>
    <w:rsid w:val="00051DAB"/>
    <w:rsid w:val="00054B8C"/>
    <w:rsid w:val="00057010"/>
    <w:rsid w:val="00062980"/>
    <w:rsid w:val="0006452B"/>
    <w:rsid w:val="000679FC"/>
    <w:rsid w:val="00073817"/>
    <w:rsid w:val="00076C42"/>
    <w:rsid w:val="00080FF3"/>
    <w:rsid w:val="0008309A"/>
    <w:rsid w:val="000853DE"/>
    <w:rsid w:val="00094C76"/>
    <w:rsid w:val="000966C8"/>
    <w:rsid w:val="000A145E"/>
    <w:rsid w:val="000A5244"/>
    <w:rsid w:val="000A5E29"/>
    <w:rsid w:val="000B0C02"/>
    <w:rsid w:val="000B31D7"/>
    <w:rsid w:val="000B36E0"/>
    <w:rsid w:val="000B5AAE"/>
    <w:rsid w:val="000B7CEE"/>
    <w:rsid w:val="000C0841"/>
    <w:rsid w:val="000C3ABC"/>
    <w:rsid w:val="000C515B"/>
    <w:rsid w:val="000D4659"/>
    <w:rsid w:val="000E6AE0"/>
    <w:rsid w:val="000F095E"/>
    <w:rsid w:val="000F4854"/>
    <w:rsid w:val="000F4F85"/>
    <w:rsid w:val="001008CE"/>
    <w:rsid w:val="00102EFE"/>
    <w:rsid w:val="00103B42"/>
    <w:rsid w:val="00112AE9"/>
    <w:rsid w:val="00114312"/>
    <w:rsid w:val="00114E34"/>
    <w:rsid w:val="001256D1"/>
    <w:rsid w:val="0012619E"/>
    <w:rsid w:val="00132F98"/>
    <w:rsid w:val="00160CD0"/>
    <w:rsid w:val="00163911"/>
    <w:rsid w:val="00164D23"/>
    <w:rsid w:val="00165ED4"/>
    <w:rsid w:val="00166DCA"/>
    <w:rsid w:val="0016729E"/>
    <w:rsid w:val="0017725E"/>
    <w:rsid w:val="00187DFE"/>
    <w:rsid w:val="0019099F"/>
    <w:rsid w:val="00195323"/>
    <w:rsid w:val="00195636"/>
    <w:rsid w:val="00195D9D"/>
    <w:rsid w:val="001967B8"/>
    <w:rsid w:val="0019756D"/>
    <w:rsid w:val="00197799"/>
    <w:rsid w:val="001A4AA0"/>
    <w:rsid w:val="001B274C"/>
    <w:rsid w:val="001B2CAF"/>
    <w:rsid w:val="001B4F03"/>
    <w:rsid w:val="001B657D"/>
    <w:rsid w:val="001C3581"/>
    <w:rsid w:val="001D2A97"/>
    <w:rsid w:val="001E21C0"/>
    <w:rsid w:val="001E3265"/>
    <w:rsid w:val="001F4528"/>
    <w:rsid w:val="001F47F7"/>
    <w:rsid w:val="001F4CAC"/>
    <w:rsid w:val="00206275"/>
    <w:rsid w:val="00214184"/>
    <w:rsid w:val="0021476F"/>
    <w:rsid w:val="002173AC"/>
    <w:rsid w:val="00223054"/>
    <w:rsid w:val="00224EB7"/>
    <w:rsid w:val="00233BBD"/>
    <w:rsid w:val="00233C51"/>
    <w:rsid w:val="00243E8B"/>
    <w:rsid w:val="002453B4"/>
    <w:rsid w:val="00256777"/>
    <w:rsid w:val="00262F0B"/>
    <w:rsid w:val="0026348B"/>
    <w:rsid w:val="002639C7"/>
    <w:rsid w:val="0026679A"/>
    <w:rsid w:val="00272FA6"/>
    <w:rsid w:val="00273ACF"/>
    <w:rsid w:val="00277723"/>
    <w:rsid w:val="00277A9D"/>
    <w:rsid w:val="00291569"/>
    <w:rsid w:val="002928F9"/>
    <w:rsid w:val="00294224"/>
    <w:rsid w:val="002966F4"/>
    <w:rsid w:val="002A059E"/>
    <w:rsid w:val="002A0EAE"/>
    <w:rsid w:val="002A11A0"/>
    <w:rsid w:val="002A761E"/>
    <w:rsid w:val="002B26FF"/>
    <w:rsid w:val="002B4C7C"/>
    <w:rsid w:val="002B55ED"/>
    <w:rsid w:val="002C2408"/>
    <w:rsid w:val="002C421B"/>
    <w:rsid w:val="002C6D93"/>
    <w:rsid w:val="002E05D1"/>
    <w:rsid w:val="002E15F2"/>
    <w:rsid w:val="002F3B70"/>
    <w:rsid w:val="002F3F31"/>
    <w:rsid w:val="002F4066"/>
    <w:rsid w:val="002F46DB"/>
    <w:rsid w:val="00301537"/>
    <w:rsid w:val="00307F61"/>
    <w:rsid w:val="0031543A"/>
    <w:rsid w:val="00323F65"/>
    <w:rsid w:val="00324797"/>
    <w:rsid w:val="0033099F"/>
    <w:rsid w:val="0033203F"/>
    <w:rsid w:val="0033293E"/>
    <w:rsid w:val="00335747"/>
    <w:rsid w:val="00342BEB"/>
    <w:rsid w:val="00344E9E"/>
    <w:rsid w:val="0034615F"/>
    <w:rsid w:val="00352845"/>
    <w:rsid w:val="00361013"/>
    <w:rsid w:val="00361A0A"/>
    <w:rsid w:val="00363C2C"/>
    <w:rsid w:val="00364BB1"/>
    <w:rsid w:val="00365C19"/>
    <w:rsid w:val="0036740E"/>
    <w:rsid w:val="003714D4"/>
    <w:rsid w:val="00371E13"/>
    <w:rsid w:val="00375F8F"/>
    <w:rsid w:val="00380286"/>
    <w:rsid w:val="00382823"/>
    <w:rsid w:val="003848EF"/>
    <w:rsid w:val="00385351"/>
    <w:rsid w:val="00386263"/>
    <w:rsid w:val="003863A3"/>
    <w:rsid w:val="00387295"/>
    <w:rsid w:val="0038763A"/>
    <w:rsid w:val="00392109"/>
    <w:rsid w:val="00393057"/>
    <w:rsid w:val="00394226"/>
    <w:rsid w:val="00394889"/>
    <w:rsid w:val="003955C5"/>
    <w:rsid w:val="003A28B5"/>
    <w:rsid w:val="003A4581"/>
    <w:rsid w:val="003A6E9C"/>
    <w:rsid w:val="003A742D"/>
    <w:rsid w:val="003B1BF8"/>
    <w:rsid w:val="003B4DF0"/>
    <w:rsid w:val="003B5DD2"/>
    <w:rsid w:val="003C43EA"/>
    <w:rsid w:val="003C6B19"/>
    <w:rsid w:val="003C70CF"/>
    <w:rsid w:val="003C75DA"/>
    <w:rsid w:val="003D0C07"/>
    <w:rsid w:val="003D52D8"/>
    <w:rsid w:val="003D592B"/>
    <w:rsid w:val="003D5C1A"/>
    <w:rsid w:val="003D6B48"/>
    <w:rsid w:val="003E00A7"/>
    <w:rsid w:val="003E3993"/>
    <w:rsid w:val="003F7C74"/>
    <w:rsid w:val="00400220"/>
    <w:rsid w:val="00412273"/>
    <w:rsid w:val="00414920"/>
    <w:rsid w:val="00421586"/>
    <w:rsid w:val="00421893"/>
    <w:rsid w:val="0042394C"/>
    <w:rsid w:val="00423A5B"/>
    <w:rsid w:val="00423BA6"/>
    <w:rsid w:val="0042591D"/>
    <w:rsid w:val="00426795"/>
    <w:rsid w:val="00426957"/>
    <w:rsid w:val="004273AF"/>
    <w:rsid w:val="0043002D"/>
    <w:rsid w:val="004331CD"/>
    <w:rsid w:val="00433D56"/>
    <w:rsid w:val="004427D0"/>
    <w:rsid w:val="0044681B"/>
    <w:rsid w:val="004562D3"/>
    <w:rsid w:val="00471790"/>
    <w:rsid w:val="00474DFB"/>
    <w:rsid w:val="00487DC3"/>
    <w:rsid w:val="00495C37"/>
    <w:rsid w:val="004A2ACD"/>
    <w:rsid w:val="004A3B7D"/>
    <w:rsid w:val="004A527E"/>
    <w:rsid w:val="004A7897"/>
    <w:rsid w:val="004B35C0"/>
    <w:rsid w:val="004D56A3"/>
    <w:rsid w:val="004D5FF5"/>
    <w:rsid w:val="004F186F"/>
    <w:rsid w:val="004F49C9"/>
    <w:rsid w:val="0050229D"/>
    <w:rsid w:val="00504EF0"/>
    <w:rsid w:val="00505324"/>
    <w:rsid w:val="00507D0B"/>
    <w:rsid w:val="00512A08"/>
    <w:rsid w:val="005146D6"/>
    <w:rsid w:val="00517C9E"/>
    <w:rsid w:val="00524220"/>
    <w:rsid w:val="005264ED"/>
    <w:rsid w:val="00532B54"/>
    <w:rsid w:val="00533FB3"/>
    <w:rsid w:val="005370DA"/>
    <w:rsid w:val="00540BDE"/>
    <w:rsid w:val="00544887"/>
    <w:rsid w:val="00545B5A"/>
    <w:rsid w:val="00547E5A"/>
    <w:rsid w:val="005506CE"/>
    <w:rsid w:val="005638A0"/>
    <w:rsid w:val="00567DBD"/>
    <w:rsid w:val="0057590C"/>
    <w:rsid w:val="00575FAC"/>
    <w:rsid w:val="0058098C"/>
    <w:rsid w:val="00585D8B"/>
    <w:rsid w:val="005863E4"/>
    <w:rsid w:val="0059240D"/>
    <w:rsid w:val="0059366C"/>
    <w:rsid w:val="005A3CF6"/>
    <w:rsid w:val="005B28D6"/>
    <w:rsid w:val="005B5CC2"/>
    <w:rsid w:val="005C10E2"/>
    <w:rsid w:val="005C16F2"/>
    <w:rsid w:val="005C28EE"/>
    <w:rsid w:val="005C3A57"/>
    <w:rsid w:val="005C440E"/>
    <w:rsid w:val="005C7210"/>
    <w:rsid w:val="005D1C0F"/>
    <w:rsid w:val="005D3E1D"/>
    <w:rsid w:val="005E3164"/>
    <w:rsid w:val="005E3978"/>
    <w:rsid w:val="005E54F9"/>
    <w:rsid w:val="005E7704"/>
    <w:rsid w:val="005F164C"/>
    <w:rsid w:val="005F38B4"/>
    <w:rsid w:val="005F41E6"/>
    <w:rsid w:val="005F6E32"/>
    <w:rsid w:val="005F74F2"/>
    <w:rsid w:val="00603033"/>
    <w:rsid w:val="00606233"/>
    <w:rsid w:val="0061004D"/>
    <w:rsid w:val="0061125E"/>
    <w:rsid w:val="00611D07"/>
    <w:rsid w:val="0062222C"/>
    <w:rsid w:val="00624C69"/>
    <w:rsid w:val="006266F4"/>
    <w:rsid w:val="00627E48"/>
    <w:rsid w:val="00630586"/>
    <w:rsid w:val="0063235C"/>
    <w:rsid w:val="00632ACE"/>
    <w:rsid w:val="00634383"/>
    <w:rsid w:val="00642058"/>
    <w:rsid w:val="00645506"/>
    <w:rsid w:val="00646FE3"/>
    <w:rsid w:val="0066070C"/>
    <w:rsid w:val="0066082D"/>
    <w:rsid w:val="00662CE4"/>
    <w:rsid w:val="00663F4A"/>
    <w:rsid w:val="00665398"/>
    <w:rsid w:val="00666AA4"/>
    <w:rsid w:val="00672C60"/>
    <w:rsid w:val="00672D0C"/>
    <w:rsid w:val="00673E3F"/>
    <w:rsid w:val="00676AE9"/>
    <w:rsid w:val="006778E4"/>
    <w:rsid w:val="00677C6F"/>
    <w:rsid w:val="006820E8"/>
    <w:rsid w:val="00685EA9"/>
    <w:rsid w:val="00686CA3"/>
    <w:rsid w:val="0069038B"/>
    <w:rsid w:val="006A42EF"/>
    <w:rsid w:val="006B1E9C"/>
    <w:rsid w:val="006B57A3"/>
    <w:rsid w:val="006C2E2F"/>
    <w:rsid w:val="006C61F8"/>
    <w:rsid w:val="006D0A02"/>
    <w:rsid w:val="006E70D0"/>
    <w:rsid w:val="006F22E7"/>
    <w:rsid w:val="007016D0"/>
    <w:rsid w:val="00702F05"/>
    <w:rsid w:val="0070427D"/>
    <w:rsid w:val="007062E4"/>
    <w:rsid w:val="00710B57"/>
    <w:rsid w:val="0071376F"/>
    <w:rsid w:val="00716ABA"/>
    <w:rsid w:val="0072066D"/>
    <w:rsid w:val="007244AF"/>
    <w:rsid w:val="00734CF8"/>
    <w:rsid w:val="00735455"/>
    <w:rsid w:val="00737DC6"/>
    <w:rsid w:val="00740618"/>
    <w:rsid w:val="00741140"/>
    <w:rsid w:val="007440D4"/>
    <w:rsid w:val="0074457E"/>
    <w:rsid w:val="00744C4C"/>
    <w:rsid w:val="00744DF4"/>
    <w:rsid w:val="007514A9"/>
    <w:rsid w:val="00755D0C"/>
    <w:rsid w:val="00757DC2"/>
    <w:rsid w:val="0076029B"/>
    <w:rsid w:val="007631D4"/>
    <w:rsid w:val="007657DA"/>
    <w:rsid w:val="00771713"/>
    <w:rsid w:val="007733FB"/>
    <w:rsid w:val="007878E6"/>
    <w:rsid w:val="007919E5"/>
    <w:rsid w:val="007970B1"/>
    <w:rsid w:val="0079790E"/>
    <w:rsid w:val="007B6A4A"/>
    <w:rsid w:val="007C2263"/>
    <w:rsid w:val="007C4FF5"/>
    <w:rsid w:val="007D096C"/>
    <w:rsid w:val="007D2617"/>
    <w:rsid w:val="007D42E6"/>
    <w:rsid w:val="007D4F1F"/>
    <w:rsid w:val="007E05CF"/>
    <w:rsid w:val="007E43B7"/>
    <w:rsid w:val="007E48C9"/>
    <w:rsid w:val="007E49AC"/>
    <w:rsid w:val="007E5E64"/>
    <w:rsid w:val="007F2404"/>
    <w:rsid w:val="007F3A35"/>
    <w:rsid w:val="007F4078"/>
    <w:rsid w:val="007F7D1D"/>
    <w:rsid w:val="008065B7"/>
    <w:rsid w:val="00806ABC"/>
    <w:rsid w:val="00807D3A"/>
    <w:rsid w:val="00815459"/>
    <w:rsid w:val="00815F89"/>
    <w:rsid w:val="00820FB9"/>
    <w:rsid w:val="00821BDC"/>
    <w:rsid w:val="00833381"/>
    <w:rsid w:val="00836988"/>
    <w:rsid w:val="008457BF"/>
    <w:rsid w:val="008457D5"/>
    <w:rsid w:val="00851E6E"/>
    <w:rsid w:val="00855F64"/>
    <w:rsid w:val="0086258F"/>
    <w:rsid w:val="008633AC"/>
    <w:rsid w:val="00865826"/>
    <w:rsid w:val="00865E38"/>
    <w:rsid w:val="008735D2"/>
    <w:rsid w:val="008736DC"/>
    <w:rsid w:val="00877DF3"/>
    <w:rsid w:val="00881A23"/>
    <w:rsid w:val="00882680"/>
    <w:rsid w:val="00884608"/>
    <w:rsid w:val="008973AB"/>
    <w:rsid w:val="00897C5F"/>
    <w:rsid w:val="008A3489"/>
    <w:rsid w:val="008A365B"/>
    <w:rsid w:val="008A4B29"/>
    <w:rsid w:val="008A5C4F"/>
    <w:rsid w:val="008A7B01"/>
    <w:rsid w:val="008B7B33"/>
    <w:rsid w:val="008B7C97"/>
    <w:rsid w:val="008C127C"/>
    <w:rsid w:val="008C5DB9"/>
    <w:rsid w:val="008C6B09"/>
    <w:rsid w:val="008D2EE8"/>
    <w:rsid w:val="008D59DC"/>
    <w:rsid w:val="008D67CF"/>
    <w:rsid w:val="008D7010"/>
    <w:rsid w:val="008E1F29"/>
    <w:rsid w:val="008E7FC2"/>
    <w:rsid w:val="008F09D9"/>
    <w:rsid w:val="008F35AF"/>
    <w:rsid w:val="008F6DEF"/>
    <w:rsid w:val="008F7242"/>
    <w:rsid w:val="009010B7"/>
    <w:rsid w:val="00901403"/>
    <w:rsid w:val="00911B33"/>
    <w:rsid w:val="00915C86"/>
    <w:rsid w:val="00924050"/>
    <w:rsid w:val="009255F8"/>
    <w:rsid w:val="009259B1"/>
    <w:rsid w:val="00930C14"/>
    <w:rsid w:val="00932461"/>
    <w:rsid w:val="0093701E"/>
    <w:rsid w:val="00942617"/>
    <w:rsid w:val="00942B13"/>
    <w:rsid w:val="00943CE1"/>
    <w:rsid w:val="0094594C"/>
    <w:rsid w:val="00952670"/>
    <w:rsid w:val="009531B5"/>
    <w:rsid w:val="00954D86"/>
    <w:rsid w:val="009554FE"/>
    <w:rsid w:val="009566B5"/>
    <w:rsid w:val="00965BDD"/>
    <w:rsid w:val="00972042"/>
    <w:rsid w:val="00985DE8"/>
    <w:rsid w:val="009917B3"/>
    <w:rsid w:val="00992BDB"/>
    <w:rsid w:val="00992E50"/>
    <w:rsid w:val="009930A9"/>
    <w:rsid w:val="00994BCE"/>
    <w:rsid w:val="009A03BA"/>
    <w:rsid w:val="009A2661"/>
    <w:rsid w:val="009A583E"/>
    <w:rsid w:val="009B22DC"/>
    <w:rsid w:val="009B2359"/>
    <w:rsid w:val="009B4616"/>
    <w:rsid w:val="009B6AAA"/>
    <w:rsid w:val="009B6BFB"/>
    <w:rsid w:val="009C593F"/>
    <w:rsid w:val="009D1750"/>
    <w:rsid w:val="009D2C38"/>
    <w:rsid w:val="009E5E11"/>
    <w:rsid w:val="00A00C04"/>
    <w:rsid w:val="00A06181"/>
    <w:rsid w:val="00A07A55"/>
    <w:rsid w:val="00A126FE"/>
    <w:rsid w:val="00A16991"/>
    <w:rsid w:val="00A22872"/>
    <w:rsid w:val="00A2447A"/>
    <w:rsid w:val="00A320A7"/>
    <w:rsid w:val="00A32F25"/>
    <w:rsid w:val="00A340E9"/>
    <w:rsid w:val="00A351A4"/>
    <w:rsid w:val="00A37B21"/>
    <w:rsid w:val="00A400DA"/>
    <w:rsid w:val="00A42856"/>
    <w:rsid w:val="00A442CA"/>
    <w:rsid w:val="00A450E6"/>
    <w:rsid w:val="00A4671E"/>
    <w:rsid w:val="00A500F1"/>
    <w:rsid w:val="00A5122E"/>
    <w:rsid w:val="00A542F6"/>
    <w:rsid w:val="00A54970"/>
    <w:rsid w:val="00A6502C"/>
    <w:rsid w:val="00A700CE"/>
    <w:rsid w:val="00A7189A"/>
    <w:rsid w:val="00A864C6"/>
    <w:rsid w:val="00A90103"/>
    <w:rsid w:val="00A90C98"/>
    <w:rsid w:val="00A912B4"/>
    <w:rsid w:val="00A92790"/>
    <w:rsid w:val="00A9484B"/>
    <w:rsid w:val="00A94BF4"/>
    <w:rsid w:val="00A9534F"/>
    <w:rsid w:val="00A96784"/>
    <w:rsid w:val="00A97973"/>
    <w:rsid w:val="00AA7189"/>
    <w:rsid w:val="00AC19E9"/>
    <w:rsid w:val="00AC5E7E"/>
    <w:rsid w:val="00AC619B"/>
    <w:rsid w:val="00AC6EA5"/>
    <w:rsid w:val="00AC758F"/>
    <w:rsid w:val="00AC7EB6"/>
    <w:rsid w:val="00AE2A21"/>
    <w:rsid w:val="00AE4878"/>
    <w:rsid w:val="00AF1E83"/>
    <w:rsid w:val="00AF31E3"/>
    <w:rsid w:val="00B01F46"/>
    <w:rsid w:val="00B07E31"/>
    <w:rsid w:val="00B171DE"/>
    <w:rsid w:val="00B17887"/>
    <w:rsid w:val="00B20548"/>
    <w:rsid w:val="00B317B2"/>
    <w:rsid w:val="00B33FD6"/>
    <w:rsid w:val="00B35857"/>
    <w:rsid w:val="00B372D2"/>
    <w:rsid w:val="00B5061D"/>
    <w:rsid w:val="00B50762"/>
    <w:rsid w:val="00B55EA6"/>
    <w:rsid w:val="00B57852"/>
    <w:rsid w:val="00B623B3"/>
    <w:rsid w:val="00B67C77"/>
    <w:rsid w:val="00B702D8"/>
    <w:rsid w:val="00B72F3C"/>
    <w:rsid w:val="00B74030"/>
    <w:rsid w:val="00B76D1A"/>
    <w:rsid w:val="00B77FD5"/>
    <w:rsid w:val="00B81A24"/>
    <w:rsid w:val="00B834E8"/>
    <w:rsid w:val="00B90648"/>
    <w:rsid w:val="00B945DC"/>
    <w:rsid w:val="00BA3841"/>
    <w:rsid w:val="00BA4CC1"/>
    <w:rsid w:val="00BA4F5B"/>
    <w:rsid w:val="00BA5609"/>
    <w:rsid w:val="00BB0F3E"/>
    <w:rsid w:val="00BB35FC"/>
    <w:rsid w:val="00BB3DC3"/>
    <w:rsid w:val="00BB7BBC"/>
    <w:rsid w:val="00BC42FD"/>
    <w:rsid w:val="00BC7314"/>
    <w:rsid w:val="00BC7E3C"/>
    <w:rsid w:val="00BD4B46"/>
    <w:rsid w:val="00BE095D"/>
    <w:rsid w:val="00BE6A5B"/>
    <w:rsid w:val="00BF206F"/>
    <w:rsid w:val="00BF5AA4"/>
    <w:rsid w:val="00C0153D"/>
    <w:rsid w:val="00C05070"/>
    <w:rsid w:val="00C07248"/>
    <w:rsid w:val="00C07310"/>
    <w:rsid w:val="00C10821"/>
    <w:rsid w:val="00C11C86"/>
    <w:rsid w:val="00C2442B"/>
    <w:rsid w:val="00C42143"/>
    <w:rsid w:val="00C522B4"/>
    <w:rsid w:val="00C53841"/>
    <w:rsid w:val="00C549DB"/>
    <w:rsid w:val="00C630BC"/>
    <w:rsid w:val="00C636B2"/>
    <w:rsid w:val="00C700E5"/>
    <w:rsid w:val="00C75ADB"/>
    <w:rsid w:val="00C77D5F"/>
    <w:rsid w:val="00C86643"/>
    <w:rsid w:val="00C87C9B"/>
    <w:rsid w:val="00C91EE0"/>
    <w:rsid w:val="00CA05ED"/>
    <w:rsid w:val="00CA0934"/>
    <w:rsid w:val="00CA293C"/>
    <w:rsid w:val="00CB6E77"/>
    <w:rsid w:val="00CC0468"/>
    <w:rsid w:val="00CC3E6C"/>
    <w:rsid w:val="00CD2BB4"/>
    <w:rsid w:val="00CE00DD"/>
    <w:rsid w:val="00CE07FA"/>
    <w:rsid w:val="00CE5A49"/>
    <w:rsid w:val="00CF1745"/>
    <w:rsid w:val="00CF610E"/>
    <w:rsid w:val="00D0676E"/>
    <w:rsid w:val="00D115AC"/>
    <w:rsid w:val="00D11B63"/>
    <w:rsid w:val="00D13198"/>
    <w:rsid w:val="00D13E53"/>
    <w:rsid w:val="00D14073"/>
    <w:rsid w:val="00D15D04"/>
    <w:rsid w:val="00D1735E"/>
    <w:rsid w:val="00D21467"/>
    <w:rsid w:val="00D25EAF"/>
    <w:rsid w:val="00D264DA"/>
    <w:rsid w:val="00D35FF6"/>
    <w:rsid w:val="00D367F4"/>
    <w:rsid w:val="00D40BAC"/>
    <w:rsid w:val="00D571C3"/>
    <w:rsid w:val="00D62372"/>
    <w:rsid w:val="00D65C3F"/>
    <w:rsid w:val="00D70D68"/>
    <w:rsid w:val="00D72088"/>
    <w:rsid w:val="00D74D69"/>
    <w:rsid w:val="00D76A57"/>
    <w:rsid w:val="00D83DA0"/>
    <w:rsid w:val="00D9557D"/>
    <w:rsid w:val="00DA6546"/>
    <w:rsid w:val="00DA72A8"/>
    <w:rsid w:val="00DB0B6E"/>
    <w:rsid w:val="00DB38DD"/>
    <w:rsid w:val="00DB3AE9"/>
    <w:rsid w:val="00DB52A5"/>
    <w:rsid w:val="00DB5396"/>
    <w:rsid w:val="00DC3A2C"/>
    <w:rsid w:val="00DD1737"/>
    <w:rsid w:val="00DD48BF"/>
    <w:rsid w:val="00DD5F5F"/>
    <w:rsid w:val="00DD73E6"/>
    <w:rsid w:val="00DE16C8"/>
    <w:rsid w:val="00DE2E67"/>
    <w:rsid w:val="00DE4A46"/>
    <w:rsid w:val="00DF2F5F"/>
    <w:rsid w:val="00DF5134"/>
    <w:rsid w:val="00E03F78"/>
    <w:rsid w:val="00E063BB"/>
    <w:rsid w:val="00E0684C"/>
    <w:rsid w:val="00E11DE4"/>
    <w:rsid w:val="00E133F1"/>
    <w:rsid w:val="00E16AEA"/>
    <w:rsid w:val="00E21C58"/>
    <w:rsid w:val="00E22EFD"/>
    <w:rsid w:val="00E2691C"/>
    <w:rsid w:val="00E3239C"/>
    <w:rsid w:val="00E3307E"/>
    <w:rsid w:val="00E33E11"/>
    <w:rsid w:val="00E369FD"/>
    <w:rsid w:val="00E41D6C"/>
    <w:rsid w:val="00E4327F"/>
    <w:rsid w:val="00E66708"/>
    <w:rsid w:val="00E7281A"/>
    <w:rsid w:val="00E74449"/>
    <w:rsid w:val="00E775A6"/>
    <w:rsid w:val="00E84E65"/>
    <w:rsid w:val="00E84F52"/>
    <w:rsid w:val="00EA2AB9"/>
    <w:rsid w:val="00EA504A"/>
    <w:rsid w:val="00EA595D"/>
    <w:rsid w:val="00EC4740"/>
    <w:rsid w:val="00EC7AAA"/>
    <w:rsid w:val="00EE1CE0"/>
    <w:rsid w:val="00EE2FEF"/>
    <w:rsid w:val="00EF00D9"/>
    <w:rsid w:val="00EF313D"/>
    <w:rsid w:val="00EF43C6"/>
    <w:rsid w:val="00EF6FC4"/>
    <w:rsid w:val="00F0223A"/>
    <w:rsid w:val="00F0327C"/>
    <w:rsid w:val="00F038E3"/>
    <w:rsid w:val="00F0403C"/>
    <w:rsid w:val="00F06B3B"/>
    <w:rsid w:val="00F12610"/>
    <w:rsid w:val="00F13982"/>
    <w:rsid w:val="00F1520B"/>
    <w:rsid w:val="00F17C23"/>
    <w:rsid w:val="00F21095"/>
    <w:rsid w:val="00F2482E"/>
    <w:rsid w:val="00F25474"/>
    <w:rsid w:val="00F2606E"/>
    <w:rsid w:val="00F2692F"/>
    <w:rsid w:val="00F3067A"/>
    <w:rsid w:val="00F34FAF"/>
    <w:rsid w:val="00F51C60"/>
    <w:rsid w:val="00F520A7"/>
    <w:rsid w:val="00F55634"/>
    <w:rsid w:val="00F61461"/>
    <w:rsid w:val="00F637D8"/>
    <w:rsid w:val="00F65FEB"/>
    <w:rsid w:val="00F73790"/>
    <w:rsid w:val="00F91243"/>
    <w:rsid w:val="00F9272E"/>
    <w:rsid w:val="00FA16FE"/>
    <w:rsid w:val="00FA1DF6"/>
    <w:rsid w:val="00FB0985"/>
    <w:rsid w:val="00FB3090"/>
    <w:rsid w:val="00FB684C"/>
    <w:rsid w:val="00FB7661"/>
    <w:rsid w:val="00FC331C"/>
    <w:rsid w:val="00FD074C"/>
    <w:rsid w:val="00FD2A37"/>
    <w:rsid w:val="00FD4517"/>
    <w:rsid w:val="00FD4771"/>
    <w:rsid w:val="00FF130B"/>
    <w:rsid w:val="00FF66C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627E0A4"/>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3E1D"/>
    <w:rPr>
      <w:rFonts w:ascii="Arial" w:hAnsi="Arial" w:cs="Arial"/>
      <w:sz w:val="22"/>
      <w:szCs w:val="22"/>
      <w:lang w:eastAsia="en-US"/>
    </w:rPr>
  </w:style>
  <w:style w:type="paragraph" w:styleId="Heading1">
    <w:name w:val="heading 1"/>
    <w:basedOn w:val="Normal"/>
    <w:next w:val="Normal"/>
    <w:link w:val="Heading1Char"/>
    <w:uiPriority w:val="99"/>
    <w:qFormat/>
    <w:rsid w:val="00E11DE4"/>
    <w:pPr>
      <w:keepNext/>
      <w:spacing w:before="240" w:after="60"/>
      <w:outlineLvl w:val="0"/>
    </w:pPr>
    <w:rPr>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062980"/>
    <w:rPr>
      <w:rFonts w:ascii="Cambria" w:hAnsi="Cambria" w:cs="Cambria"/>
      <w:b/>
      <w:bCs/>
      <w:kern w:val="32"/>
      <w:sz w:val="32"/>
      <w:szCs w:val="32"/>
      <w:lang w:eastAsia="en-US"/>
    </w:rPr>
  </w:style>
  <w:style w:type="paragraph" w:customStyle="1" w:styleId="CharChar">
    <w:name w:val="Char Char"/>
    <w:basedOn w:val="Normal"/>
    <w:uiPriority w:val="99"/>
    <w:rsid w:val="00E11DE4"/>
  </w:style>
  <w:style w:type="paragraph" w:styleId="Header">
    <w:name w:val="header"/>
    <w:aliases w:val="Header Odd"/>
    <w:basedOn w:val="Normal"/>
    <w:link w:val="HeaderChar"/>
    <w:uiPriority w:val="99"/>
    <w:rsid w:val="00E11DE4"/>
    <w:pPr>
      <w:tabs>
        <w:tab w:val="center" w:pos="4153"/>
        <w:tab w:val="right" w:pos="8306"/>
      </w:tabs>
    </w:pPr>
  </w:style>
  <w:style w:type="character" w:customStyle="1" w:styleId="HeaderChar">
    <w:name w:val="Header Char"/>
    <w:aliases w:val="Header Odd Char"/>
    <w:link w:val="Header"/>
    <w:uiPriority w:val="99"/>
    <w:locked/>
    <w:rsid w:val="00A96784"/>
    <w:rPr>
      <w:rFonts w:cs="Times New Roman"/>
      <w:sz w:val="24"/>
      <w:szCs w:val="24"/>
      <w:lang w:val="en-AU" w:eastAsia="en-US"/>
    </w:rPr>
  </w:style>
  <w:style w:type="paragraph" w:customStyle="1" w:styleId="NumberedList">
    <w:name w:val="Numbered List"/>
    <w:basedOn w:val="Normal"/>
    <w:uiPriority w:val="99"/>
    <w:rsid w:val="00E11DE4"/>
    <w:pPr>
      <w:tabs>
        <w:tab w:val="num" w:pos="720"/>
      </w:tabs>
      <w:spacing w:line="360" w:lineRule="auto"/>
      <w:ind w:left="720" w:hanging="720"/>
    </w:pPr>
  </w:style>
  <w:style w:type="paragraph" w:styleId="ListParagraph">
    <w:name w:val="List Paragraph"/>
    <w:basedOn w:val="Normal"/>
    <w:uiPriority w:val="34"/>
    <w:qFormat/>
    <w:rsid w:val="00E11DE4"/>
    <w:pPr>
      <w:numPr>
        <w:numId w:val="1"/>
      </w:numPr>
    </w:pPr>
  </w:style>
  <w:style w:type="paragraph" w:styleId="Footer">
    <w:name w:val="footer"/>
    <w:basedOn w:val="Normal"/>
    <w:link w:val="FooterChar"/>
    <w:uiPriority w:val="99"/>
    <w:rsid w:val="00E11DE4"/>
    <w:pPr>
      <w:tabs>
        <w:tab w:val="center" w:pos="4153"/>
        <w:tab w:val="right" w:pos="8306"/>
      </w:tabs>
    </w:pPr>
  </w:style>
  <w:style w:type="character" w:customStyle="1" w:styleId="FooterChar">
    <w:name w:val="Footer Char"/>
    <w:link w:val="Footer"/>
    <w:uiPriority w:val="99"/>
    <w:semiHidden/>
    <w:locked/>
    <w:rsid w:val="00062980"/>
    <w:rPr>
      <w:rFonts w:ascii="Arial" w:hAnsi="Arial" w:cs="Arial"/>
      <w:sz w:val="24"/>
      <w:szCs w:val="24"/>
      <w:lang w:eastAsia="en-US"/>
    </w:rPr>
  </w:style>
  <w:style w:type="character" w:styleId="PageNumber">
    <w:name w:val="page number"/>
    <w:uiPriority w:val="99"/>
    <w:rsid w:val="00E11DE4"/>
    <w:rPr>
      <w:rFonts w:cs="Times New Roman"/>
    </w:rPr>
  </w:style>
  <w:style w:type="paragraph" w:customStyle="1" w:styleId="CharCharCharCharCharCharCharCharCharCharCharCharCharCharCharChar">
    <w:name w:val="Char Char Char Char Char Char Char Char Char Char Char Char Char Char Char Char"/>
    <w:basedOn w:val="Normal"/>
    <w:uiPriority w:val="99"/>
    <w:rsid w:val="00A96784"/>
  </w:style>
  <w:style w:type="paragraph" w:customStyle="1" w:styleId="CharCharCharCharCharCharCharCharCharCharCharCharCharCharCharChar2">
    <w:name w:val="Char Char Char Char Char Char Char Char Char Char Char Char Char Char Char Char2"/>
    <w:basedOn w:val="Normal"/>
    <w:uiPriority w:val="99"/>
    <w:rsid w:val="00740618"/>
  </w:style>
  <w:style w:type="table" w:styleId="TableGrid">
    <w:name w:val="Table Grid"/>
    <w:basedOn w:val="TableNormal"/>
    <w:uiPriority w:val="39"/>
    <w:rsid w:val="007878E6"/>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7878E6"/>
    <w:pPr>
      <w:spacing w:after="120"/>
    </w:pPr>
  </w:style>
  <w:style w:type="character" w:customStyle="1" w:styleId="BodyTextChar">
    <w:name w:val="Body Text Char"/>
    <w:link w:val="BodyText"/>
    <w:uiPriority w:val="99"/>
    <w:locked/>
    <w:rsid w:val="00EF313D"/>
    <w:rPr>
      <w:rFonts w:ascii="Arial" w:hAnsi="Arial" w:cs="Arial"/>
      <w:sz w:val="24"/>
      <w:szCs w:val="24"/>
      <w:lang w:eastAsia="en-US"/>
    </w:rPr>
  </w:style>
  <w:style w:type="paragraph" w:styleId="BalloonText">
    <w:name w:val="Balloon Text"/>
    <w:basedOn w:val="Normal"/>
    <w:link w:val="BalloonTextChar"/>
    <w:uiPriority w:val="99"/>
    <w:semiHidden/>
    <w:rsid w:val="00915C86"/>
    <w:rPr>
      <w:rFonts w:ascii="Tahoma" w:hAnsi="Tahoma" w:cs="Tahoma"/>
      <w:sz w:val="16"/>
      <w:szCs w:val="16"/>
    </w:rPr>
  </w:style>
  <w:style w:type="character" w:customStyle="1" w:styleId="BalloonTextChar">
    <w:name w:val="Balloon Text Char"/>
    <w:link w:val="BalloonText"/>
    <w:uiPriority w:val="99"/>
    <w:locked/>
    <w:rsid w:val="00915C86"/>
    <w:rPr>
      <w:rFonts w:ascii="Tahoma" w:hAnsi="Tahoma" w:cs="Tahoma"/>
      <w:sz w:val="16"/>
      <w:szCs w:val="16"/>
      <w:lang w:eastAsia="en-US"/>
    </w:rPr>
  </w:style>
  <w:style w:type="paragraph" w:customStyle="1" w:styleId="CharCharCharCharCharCharCharCharCharCharCharCharCharCharCharChar1">
    <w:name w:val="Char Char Char Char Char Char Char Char Char Char Char Char Char Char Char Char1"/>
    <w:basedOn w:val="Normal"/>
    <w:uiPriority w:val="99"/>
    <w:rsid w:val="00B50762"/>
  </w:style>
  <w:style w:type="character" w:customStyle="1" w:styleId="StyleArial11pt">
    <w:name w:val="Style Arial 11 pt"/>
    <w:uiPriority w:val="99"/>
    <w:rsid w:val="008D7010"/>
    <w:rPr>
      <w:rFonts w:ascii="Arial" w:hAnsi="Arial" w:cs="Arial"/>
      <w:sz w:val="22"/>
      <w:szCs w:val="22"/>
    </w:rPr>
  </w:style>
  <w:style w:type="paragraph" w:customStyle="1" w:styleId="BasicParagraph">
    <w:name w:val="[Basic Paragraph]"/>
    <w:basedOn w:val="Normal"/>
    <w:uiPriority w:val="99"/>
    <w:rsid w:val="00F25474"/>
    <w:pPr>
      <w:autoSpaceDE w:val="0"/>
      <w:autoSpaceDN w:val="0"/>
      <w:adjustRightInd w:val="0"/>
      <w:spacing w:line="288" w:lineRule="auto"/>
      <w:textAlignment w:val="center"/>
    </w:pPr>
    <w:rPr>
      <w:rFonts w:ascii="Minion Pro" w:hAnsi="Minion Pro" w:cs="Minion Pro"/>
      <w:color w:val="000000"/>
      <w:sz w:val="24"/>
      <w:szCs w:val="24"/>
      <w:lang w:val="en-GB" w:eastAsia="en-AU"/>
    </w:rPr>
  </w:style>
  <w:style w:type="character" w:styleId="Hyperlink">
    <w:name w:val="Hyperlink"/>
    <w:rsid w:val="00F25474"/>
    <w:rPr>
      <w:rFonts w:cs="Times New Roman"/>
      <w:color w:val="0000FF"/>
      <w:u w:val="single"/>
    </w:rPr>
  </w:style>
  <w:style w:type="character" w:styleId="Emphasis">
    <w:name w:val="Emphasis"/>
    <w:qFormat/>
    <w:locked/>
    <w:rsid w:val="00F21095"/>
    <w:rPr>
      <w:rFonts w:ascii="Times New Roman" w:hAnsi="Times New Roman"/>
      <w:i/>
      <w:iCs/>
      <w:sz w:val="24"/>
    </w:rPr>
  </w:style>
  <w:style w:type="paragraph" w:styleId="NoSpacing">
    <w:name w:val="No Spacing"/>
    <w:uiPriority w:val="1"/>
    <w:qFormat/>
    <w:rsid w:val="00D15D04"/>
    <w:rPr>
      <w:rFonts w:ascii="Arial" w:eastAsia="Calibri" w:hAnsi="Arial" w:cs="Arial"/>
      <w:sz w:val="22"/>
      <w:szCs w:val="22"/>
      <w:lang w:eastAsia="en-US"/>
    </w:rPr>
  </w:style>
  <w:style w:type="character" w:styleId="PlaceholderText">
    <w:name w:val="Placeholder Text"/>
    <w:basedOn w:val="DefaultParagraphFont"/>
    <w:uiPriority w:val="99"/>
    <w:semiHidden/>
    <w:rsid w:val="00487DC3"/>
    <w:rPr>
      <w:color w:val="808080"/>
    </w:rPr>
  </w:style>
  <w:style w:type="table" w:customStyle="1" w:styleId="TableGrid1">
    <w:name w:val="Table Grid1"/>
    <w:basedOn w:val="TableNormal"/>
    <w:next w:val="TableGrid"/>
    <w:uiPriority w:val="59"/>
    <w:rsid w:val="009720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4716601">
      <w:marLeft w:val="0"/>
      <w:marRight w:val="0"/>
      <w:marTop w:val="0"/>
      <w:marBottom w:val="0"/>
      <w:divBdr>
        <w:top w:val="none" w:sz="0" w:space="0" w:color="auto"/>
        <w:left w:val="none" w:sz="0" w:space="0" w:color="auto"/>
        <w:bottom w:val="none" w:sz="0" w:space="0" w:color="auto"/>
        <w:right w:val="none" w:sz="0" w:space="0" w:color="auto"/>
      </w:divBdr>
    </w:div>
    <w:div w:id="1424716602">
      <w:marLeft w:val="0"/>
      <w:marRight w:val="0"/>
      <w:marTop w:val="0"/>
      <w:marBottom w:val="0"/>
      <w:divBdr>
        <w:top w:val="none" w:sz="0" w:space="0" w:color="auto"/>
        <w:left w:val="none" w:sz="0" w:space="0" w:color="auto"/>
        <w:bottom w:val="none" w:sz="0" w:space="0" w:color="auto"/>
        <w:right w:val="none" w:sz="0" w:space="0" w:color="auto"/>
      </w:divBdr>
    </w:div>
    <w:div w:id="1424716603">
      <w:marLeft w:val="0"/>
      <w:marRight w:val="0"/>
      <w:marTop w:val="0"/>
      <w:marBottom w:val="0"/>
      <w:divBdr>
        <w:top w:val="none" w:sz="0" w:space="0" w:color="auto"/>
        <w:left w:val="none" w:sz="0" w:space="0" w:color="auto"/>
        <w:bottom w:val="none" w:sz="0" w:space="0" w:color="auto"/>
        <w:right w:val="none" w:sz="0" w:space="0" w:color="auto"/>
      </w:divBdr>
    </w:div>
    <w:div w:id="1424716604">
      <w:marLeft w:val="0"/>
      <w:marRight w:val="0"/>
      <w:marTop w:val="0"/>
      <w:marBottom w:val="0"/>
      <w:divBdr>
        <w:top w:val="none" w:sz="0" w:space="0" w:color="auto"/>
        <w:left w:val="none" w:sz="0" w:space="0" w:color="auto"/>
        <w:bottom w:val="none" w:sz="0" w:space="0" w:color="auto"/>
        <w:right w:val="none" w:sz="0" w:space="0" w:color="auto"/>
      </w:divBdr>
    </w:div>
    <w:div w:id="1424716605">
      <w:marLeft w:val="0"/>
      <w:marRight w:val="0"/>
      <w:marTop w:val="0"/>
      <w:marBottom w:val="0"/>
      <w:divBdr>
        <w:top w:val="none" w:sz="0" w:space="0" w:color="auto"/>
        <w:left w:val="none" w:sz="0" w:space="0" w:color="auto"/>
        <w:bottom w:val="none" w:sz="0" w:space="0" w:color="auto"/>
        <w:right w:val="none" w:sz="0" w:space="0" w:color="auto"/>
      </w:divBdr>
    </w:div>
    <w:div w:id="1424716606">
      <w:marLeft w:val="0"/>
      <w:marRight w:val="0"/>
      <w:marTop w:val="0"/>
      <w:marBottom w:val="0"/>
      <w:divBdr>
        <w:top w:val="none" w:sz="0" w:space="0" w:color="auto"/>
        <w:left w:val="none" w:sz="0" w:space="0" w:color="auto"/>
        <w:bottom w:val="none" w:sz="0" w:space="0" w:color="auto"/>
        <w:right w:val="none" w:sz="0" w:space="0" w:color="auto"/>
      </w:divBdr>
    </w:div>
    <w:div w:id="1424716607">
      <w:marLeft w:val="0"/>
      <w:marRight w:val="0"/>
      <w:marTop w:val="0"/>
      <w:marBottom w:val="0"/>
      <w:divBdr>
        <w:top w:val="none" w:sz="0" w:space="0" w:color="auto"/>
        <w:left w:val="none" w:sz="0" w:space="0" w:color="auto"/>
        <w:bottom w:val="none" w:sz="0" w:space="0" w:color="auto"/>
        <w:right w:val="none" w:sz="0" w:space="0" w:color="auto"/>
      </w:divBdr>
    </w:div>
    <w:div w:id="1424716608">
      <w:marLeft w:val="0"/>
      <w:marRight w:val="0"/>
      <w:marTop w:val="0"/>
      <w:marBottom w:val="0"/>
      <w:divBdr>
        <w:top w:val="none" w:sz="0" w:space="0" w:color="auto"/>
        <w:left w:val="none" w:sz="0" w:space="0" w:color="auto"/>
        <w:bottom w:val="none" w:sz="0" w:space="0" w:color="auto"/>
        <w:right w:val="none" w:sz="0" w:space="0" w:color="auto"/>
      </w:divBdr>
    </w:div>
    <w:div w:id="1424716609">
      <w:marLeft w:val="0"/>
      <w:marRight w:val="0"/>
      <w:marTop w:val="0"/>
      <w:marBottom w:val="0"/>
      <w:divBdr>
        <w:top w:val="none" w:sz="0" w:space="0" w:color="auto"/>
        <w:left w:val="none" w:sz="0" w:space="0" w:color="auto"/>
        <w:bottom w:val="none" w:sz="0" w:space="0" w:color="auto"/>
        <w:right w:val="none" w:sz="0" w:space="0" w:color="auto"/>
      </w:divBdr>
    </w:div>
    <w:div w:id="142471661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image" Target="media/image18.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png"/><Relationship Id="rId43" Type="http://schemas.openxmlformats.org/officeDocument/2006/relationships/oleObject" Target="embeddings/oleObject20.bin"/><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9</Pages>
  <Words>1209</Words>
  <Characters>689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8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rrk</dc:creator>
  <cp:lastModifiedBy>Rom Cirillo</cp:lastModifiedBy>
  <cp:revision>9</cp:revision>
  <cp:lastPrinted>2010-08-06T03:38:00Z</cp:lastPrinted>
  <dcterms:created xsi:type="dcterms:W3CDTF">2020-03-02T02:17:00Z</dcterms:created>
  <dcterms:modified xsi:type="dcterms:W3CDTF">2020-03-27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